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bookmarkStart w:id="0" w:name="_Hlk41052872"/>
    <w:bookmarkEnd w:id="0"/>
    <w:p w14:paraId="06FCEF1D" w14:textId="77777777" w:rsidR="008208A3" w:rsidRDefault="00D64521" w:rsidP="008B708B">
      <w:pPr>
        <w:spacing w:line="360" w:lineRule="auto"/>
      </w:pPr>
      <w:r>
        <w:rPr>
          <w:rFonts w:ascii="宋体" w:hAns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3511227" wp14:editId="58320875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13335" t="11430" r="5715" b="762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CFBDD0" w14:textId="77777777" w:rsidR="00DF5A49" w:rsidRDefault="00DF5A49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32"/>
                              </w:rPr>
                              <w:t>A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51122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pt;margin-top:15.6pt;width:63pt;height:39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">
                <v:textbox>
                  <w:txbxContent>
                    <w:p w14:paraId="4FCFBDD0" w14:textId="77777777" w:rsidR="00DF5A49" w:rsidRDefault="00DF5A49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ascii="宋体" w:hAnsi="宋体" w:hint="eastAsia"/>
                          <w:sz w:val="32"/>
                        </w:rPr>
                        <w:t>A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0"/>
          <w:szCs w:val="30"/>
        </w:rPr>
        <w:drawing>
          <wp:inline distT="0" distB="0" distL="0" distR="0" wp14:anchorId="127B4361" wp14:editId="1DD4A6AC">
            <wp:extent cx="866775" cy="866775"/>
            <wp:effectExtent l="0" t="0" r="9525" b="9525"/>
            <wp:docPr id="2" name="图片 2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标志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DF1E5" w14:textId="77777777" w:rsidR="008208A3" w:rsidRPr="001B5786" w:rsidRDefault="00FA4271">
      <w:pPr>
        <w:spacing w:line="360" w:lineRule="auto"/>
        <w:ind w:firstLine="2"/>
        <w:jc w:val="center"/>
        <w:rPr>
          <w:rFonts w:ascii="华文中宋" w:eastAsia="华文中宋" w:hAnsi="华文中宋"/>
          <w:b/>
          <w:bCs/>
          <w:sz w:val="44"/>
        </w:rPr>
      </w:pPr>
      <w:r>
        <w:rPr>
          <w:rFonts w:ascii="华文中宋" w:eastAsia="华文中宋" w:hAnsi="华文中宋" w:hint="eastAsia"/>
          <w:b/>
          <w:bCs/>
          <w:sz w:val="44"/>
        </w:rPr>
        <w:t>201</w:t>
      </w:r>
      <w:r w:rsidR="007D7BA5">
        <w:rPr>
          <w:rFonts w:ascii="华文中宋" w:eastAsia="华文中宋" w:hAnsi="华文中宋"/>
          <w:b/>
          <w:bCs/>
          <w:sz w:val="44"/>
        </w:rPr>
        <w:t>9</w:t>
      </w:r>
      <w:r w:rsidR="008208A3" w:rsidRPr="001B5786">
        <w:rPr>
          <w:rFonts w:ascii="华文中宋" w:eastAsia="华文中宋" w:hAnsi="华文中宋" w:hint="eastAsia"/>
          <w:b/>
          <w:bCs/>
          <w:sz w:val="44"/>
        </w:rPr>
        <w:t>—</w:t>
      </w:r>
      <w:r w:rsidR="007D7BA5">
        <w:rPr>
          <w:rFonts w:ascii="华文中宋" w:eastAsia="华文中宋" w:hAnsi="华文中宋" w:hint="eastAsia"/>
          <w:b/>
          <w:bCs/>
          <w:sz w:val="44"/>
        </w:rPr>
        <w:t>2020</w:t>
      </w:r>
      <w:r w:rsidR="008208A3" w:rsidRPr="001B5786">
        <w:rPr>
          <w:rFonts w:ascii="华文中宋" w:eastAsia="华文中宋" w:hAnsi="华文中宋" w:cs="宋体" w:hint="eastAsia"/>
          <w:b/>
          <w:bCs/>
          <w:sz w:val="44"/>
        </w:rPr>
        <w:t>学</w:t>
      </w:r>
      <w:r w:rsidR="008208A3" w:rsidRPr="001B5786">
        <w:rPr>
          <w:rFonts w:ascii="华文中宋" w:eastAsia="华文中宋" w:hAnsi="华文中宋" w:hint="eastAsia"/>
          <w:b/>
          <w:bCs/>
          <w:sz w:val="44"/>
        </w:rPr>
        <w:t>年第</w:t>
      </w:r>
      <w:r w:rsidR="00FA73E5">
        <w:rPr>
          <w:rFonts w:ascii="华文中宋" w:eastAsia="华文中宋" w:hAnsi="华文中宋" w:hint="eastAsia"/>
          <w:b/>
          <w:bCs/>
          <w:sz w:val="44"/>
        </w:rPr>
        <w:t>2</w:t>
      </w:r>
      <w:r w:rsidR="008208A3" w:rsidRPr="001B5786">
        <w:rPr>
          <w:rFonts w:ascii="华文中宋" w:eastAsia="华文中宋" w:hAnsi="华文中宋" w:cs="宋体" w:hint="eastAsia"/>
          <w:b/>
          <w:bCs/>
          <w:sz w:val="44"/>
        </w:rPr>
        <w:t>学</w:t>
      </w:r>
      <w:r w:rsidR="008208A3" w:rsidRPr="001B5786">
        <w:rPr>
          <w:rFonts w:ascii="华文中宋" w:eastAsia="华文中宋" w:hAnsi="华文中宋" w:hint="eastAsia"/>
          <w:b/>
          <w:bCs/>
          <w:sz w:val="44"/>
        </w:rPr>
        <w:t>期</w:t>
      </w:r>
    </w:p>
    <w:p w14:paraId="04E5A72D" w14:textId="77777777" w:rsidR="008208A3" w:rsidRPr="001B5786" w:rsidRDefault="008208A3">
      <w:pPr>
        <w:spacing w:line="360" w:lineRule="auto"/>
        <w:ind w:firstLine="2"/>
        <w:jc w:val="center"/>
        <w:rPr>
          <w:rFonts w:ascii="华文中宋" w:eastAsia="华文中宋" w:hAnsi="华文中宋"/>
          <w:b/>
          <w:bCs/>
          <w:sz w:val="44"/>
        </w:rPr>
      </w:pPr>
      <w:r w:rsidRPr="001B5786">
        <w:rPr>
          <w:rFonts w:ascii="华文中宋" w:eastAsia="华文中宋" w:hAnsi="华文中宋" w:hint="eastAsia"/>
          <w:b/>
          <w:bCs/>
          <w:sz w:val="44"/>
        </w:rPr>
        <w:t>《</w:t>
      </w:r>
      <w:r w:rsidR="00FA73E5">
        <w:rPr>
          <w:rFonts w:ascii="华文中宋" w:eastAsia="华文中宋" w:hAnsi="华文中宋" w:hint="eastAsia"/>
          <w:b/>
          <w:bCs/>
          <w:sz w:val="44"/>
        </w:rPr>
        <w:t>数字逻辑</w:t>
      </w:r>
      <w:r w:rsidR="00B303C1">
        <w:rPr>
          <w:rFonts w:ascii="华文中宋" w:eastAsia="华文中宋" w:hAnsi="华文中宋" w:hint="eastAsia"/>
          <w:b/>
          <w:bCs/>
          <w:sz w:val="44"/>
        </w:rPr>
        <w:t>电路</w:t>
      </w:r>
      <w:r w:rsidRPr="001B5786">
        <w:rPr>
          <w:rFonts w:ascii="华文中宋" w:eastAsia="华文中宋" w:hAnsi="华文中宋" w:hint="eastAsia"/>
          <w:b/>
          <w:bCs/>
          <w:sz w:val="44"/>
        </w:rPr>
        <w:t>》</w:t>
      </w:r>
      <w:r w:rsidRPr="001B5786">
        <w:rPr>
          <w:rFonts w:ascii="华文中宋" w:eastAsia="华文中宋" w:hAnsi="华文中宋" w:cs="宋体" w:hint="eastAsia"/>
          <w:b/>
          <w:bCs/>
          <w:sz w:val="44"/>
        </w:rPr>
        <w:t>试卷</w:t>
      </w:r>
    </w:p>
    <w:p w14:paraId="794B19AC" w14:textId="77777777" w:rsidR="008208A3" w:rsidRDefault="008208A3">
      <w:pPr>
        <w:spacing w:line="360" w:lineRule="auto"/>
        <w:ind w:firstLine="2"/>
        <w:jc w:val="center"/>
        <w:rPr>
          <w:rFonts w:ascii="仿宋_GB2312" w:eastAsia="仿宋_GB2312"/>
          <w:b/>
          <w:sz w:val="24"/>
        </w:rPr>
      </w:pPr>
    </w:p>
    <w:p w14:paraId="5124E1C1" w14:textId="77777777" w:rsidR="008208A3" w:rsidRDefault="008208A3">
      <w:pPr>
        <w:spacing w:line="360" w:lineRule="auto"/>
        <w:ind w:firstLine="2"/>
        <w:jc w:val="center"/>
        <w:rPr>
          <w:rFonts w:ascii="仿宋_GB2312" w:eastAsia="仿宋_GB2312"/>
          <w:sz w:val="24"/>
        </w:rPr>
      </w:pPr>
    </w:p>
    <w:p w14:paraId="0EF59623" w14:textId="77777777" w:rsidR="008208A3" w:rsidRDefault="008208A3">
      <w:pPr>
        <w:spacing w:line="360" w:lineRule="auto"/>
        <w:ind w:firstLine="2"/>
        <w:jc w:val="center"/>
        <w:rPr>
          <w:rFonts w:ascii="仿宋_GB2312" w:eastAsia="仿宋_GB2312"/>
          <w:sz w:val="24"/>
        </w:rPr>
      </w:pPr>
    </w:p>
    <w:p w14:paraId="7E8D7B34" w14:textId="77777777" w:rsidR="008208A3" w:rsidRDefault="008208A3">
      <w:pPr>
        <w:spacing w:line="360" w:lineRule="auto"/>
        <w:ind w:firstLine="2"/>
        <w:jc w:val="center"/>
        <w:rPr>
          <w:rFonts w:ascii="仿宋_GB2312" w:eastAsia="仿宋_GB2312"/>
          <w:sz w:val="24"/>
        </w:rPr>
      </w:pPr>
    </w:p>
    <w:p w14:paraId="14BC6677" w14:textId="77777777" w:rsidR="008208A3" w:rsidRDefault="008208A3">
      <w:pPr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专业班级</w:t>
      </w:r>
      <w:r>
        <w:rPr>
          <w:rFonts w:ascii="宋体" w:hint="eastAsia"/>
          <w:sz w:val="28"/>
          <w:u w:val="single"/>
        </w:rPr>
        <w:t>________________________</w:t>
      </w:r>
    </w:p>
    <w:p w14:paraId="1AB39E5A" w14:textId="77777777" w:rsidR="008208A3" w:rsidRDefault="008208A3">
      <w:pPr>
        <w:tabs>
          <w:tab w:val="left" w:pos="2200"/>
        </w:tabs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姓    名</w:t>
      </w:r>
      <w:r>
        <w:rPr>
          <w:rFonts w:ascii="宋体" w:hint="eastAsia"/>
          <w:sz w:val="28"/>
          <w:u w:val="single"/>
        </w:rPr>
        <w:t xml:space="preserve">                        </w:t>
      </w:r>
    </w:p>
    <w:p w14:paraId="77CEA23B" w14:textId="77777777" w:rsidR="008208A3" w:rsidRDefault="008208A3">
      <w:pPr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学    号</w:t>
      </w:r>
      <w:r>
        <w:rPr>
          <w:rFonts w:ascii="宋体" w:hint="eastAsia"/>
          <w:sz w:val="28"/>
          <w:u w:val="single"/>
        </w:rPr>
        <w:t xml:space="preserve">                        </w:t>
      </w:r>
    </w:p>
    <w:p w14:paraId="4D32B2D6" w14:textId="77777777" w:rsidR="008208A3" w:rsidRDefault="008208A3">
      <w:pPr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开课系室</w:t>
      </w:r>
      <w:r>
        <w:rPr>
          <w:rFonts w:ascii="宋体" w:hint="eastAsia"/>
          <w:sz w:val="28"/>
          <w:u w:val="single"/>
        </w:rPr>
        <w:t xml:space="preserve">    </w:t>
      </w:r>
      <w:r w:rsidR="007D7BA5">
        <w:rPr>
          <w:rFonts w:ascii="宋体" w:hint="eastAsia"/>
          <w:sz w:val="28"/>
          <w:u w:val="single"/>
        </w:rPr>
        <w:t>海空</w:t>
      </w:r>
      <w:r>
        <w:rPr>
          <w:rFonts w:ascii="宋体" w:hint="eastAsia"/>
          <w:sz w:val="28"/>
          <w:u w:val="single"/>
        </w:rPr>
        <w:t xml:space="preserve">学院通信工程系  </w:t>
      </w:r>
    </w:p>
    <w:p w14:paraId="2D0389E5" w14:textId="77777777" w:rsidR="008208A3" w:rsidRDefault="008208A3">
      <w:pPr>
        <w:tabs>
          <w:tab w:val="left" w:pos="2880"/>
        </w:tabs>
        <w:adjustRightInd w:val="0"/>
        <w:snapToGrid w:val="0"/>
        <w:spacing w:line="480" w:lineRule="auto"/>
        <w:rPr>
          <w:rFonts w:ascii="宋体"/>
          <w:sz w:val="28"/>
          <w:u w:val="single"/>
        </w:rPr>
      </w:pPr>
      <w:r>
        <w:rPr>
          <w:rFonts w:ascii="宋体" w:hint="eastAsia"/>
          <w:sz w:val="28"/>
        </w:rPr>
        <w:t xml:space="preserve">              考试日期</w:t>
      </w:r>
      <w:r>
        <w:rPr>
          <w:rFonts w:ascii="宋体" w:hint="eastAsia"/>
          <w:sz w:val="28"/>
          <w:u w:val="single"/>
        </w:rPr>
        <w:t xml:space="preserve">   </w:t>
      </w:r>
      <w:r w:rsidR="007D7BA5">
        <w:rPr>
          <w:rFonts w:ascii="宋体" w:hAnsi="宋体" w:hint="eastAsia"/>
          <w:sz w:val="28"/>
          <w:u w:val="single"/>
        </w:rPr>
        <w:t>_ 2020</w:t>
      </w:r>
      <w:r>
        <w:rPr>
          <w:rFonts w:ascii="宋体" w:hAnsi="宋体" w:hint="eastAsia"/>
          <w:sz w:val="28"/>
          <w:u w:val="single"/>
        </w:rPr>
        <w:t>年</w:t>
      </w:r>
      <w:r w:rsidR="007D7BA5">
        <w:rPr>
          <w:rFonts w:ascii="宋体" w:hAnsi="宋体"/>
          <w:sz w:val="28"/>
          <w:u w:val="single"/>
        </w:rPr>
        <w:t>5</w:t>
      </w:r>
      <w:r>
        <w:rPr>
          <w:rFonts w:ascii="宋体" w:hAnsi="宋体" w:hint="eastAsia"/>
          <w:sz w:val="28"/>
          <w:u w:val="single"/>
        </w:rPr>
        <w:t>月</w:t>
      </w:r>
      <w:r w:rsidR="007D7BA5">
        <w:rPr>
          <w:rFonts w:ascii="宋体" w:hAnsi="宋体"/>
          <w:sz w:val="28"/>
          <w:u w:val="single"/>
        </w:rPr>
        <w:t>24</w:t>
      </w:r>
      <w:r>
        <w:rPr>
          <w:rFonts w:ascii="宋体" w:hAnsi="宋体" w:hint="eastAsia"/>
          <w:sz w:val="28"/>
          <w:u w:val="single"/>
        </w:rPr>
        <w:t xml:space="preserve">日 </w:t>
      </w:r>
      <w:r w:rsidR="009C6EAC">
        <w:rPr>
          <w:rFonts w:ascii="宋体" w:hAnsi="宋体" w:hint="eastAsia"/>
          <w:sz w:val="28"/>
          <w:u w:val="single"/>
        </w:rPr>
        <w:t xml:space="preserve"> </w:t>
      </w:r>
      <w:r w:rsidR="00B303C1">
        <w:rPr>
          <w:rFonts w:ascii="宋体" w:hAnsi="宋体"/>
          <w:sz w:val="28"/>
          <w:u w:val="single"/>
        </w:rPr>
        <w:t xml:space="preserve"> </w:t>
      </w:r>
      <w:r w:rsidR="00B76064">
        <w:rPr>
          <w:rFonts w:ascii="宋体" w:hint="eastAsia"/>
          <w:sz w:val="28"/>
          <w:u w:val="single"/>
        </w:rPr>
        <w:t xml:space="preserve">  </w:t>
      </w:r>
    </w:p>
    <w:p w14:paraId="7BCDDAF9" w14:textId="77777777" w:rsidR="008208A3" w:rsidRDefault="008208A3">
      <w:pPr>
        <w:tabs>
          <w:tab w:val="left" w:pos="2880"/>
        </w:tabs>
        <w:adjustRightInd w:val="0"/>
        <w:snapToGrid w:val="0"/>
        <w:spacing w:line="480" w:lineRule="auto"/>
        <w:rPr>
          <w:rFonts w:ascii="宋体"/>
          <w:sz w:val="28"/>
          <w:u w:val="single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0"/>
        <w:gridCol w:w="2126"/>
        <w:gridCol w:w="2127"/>
        <w:gridCol w:w="2297"/>
      </w:tblGrid>
      <w:tr w:rsidR="007A4CEA" w14:paraId="6FC5EBE7" w14:textId="77777777" w:rsidTr="007A4CEA">
        <w:trPr>
          <w:trHeight w:val="927"/>
        </w:trPr>
        <w:tc>
          <w:tcPr>
            <w:tcW w:w="1550" w:type="dxa"/>
            <w:vAlign w:val="center"/>
          </w:tcPr>
          <w:p w14:paraId="235678EC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题  号</w:t>
            </w:r>
          </w:p>
        </w:tc>
        <w:tc>
          <w:tcPr>
            <w:tcW w:w="2126" w:type="dxa"/>
            <w:vAlign w:val="center"/>
          </w:tcPr>
          <w:p w14:paraId="4769AFF4" w14:textId="77777777" w:rsidR="007A4CEA" w:rsidRDefault="007A4CEA" w:rsidP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proofErr w:type="gramStart"/>
            <w:r>
              <w:rPr>
                <w:rFonts w:ascii="宋体" w:hAnsi="宋体" w:hint="eastAsia"/>
                <w:sz w:val="28"/>
              </w:rPr>
              <w:t>一</w:t>
            </w:r>
            <w:proofErr w:type="gramEnd"/>
          </w:p>
        </w:tc>
        <w:tc>
          <w:tcPr>
            <w:tcW w:w="2127" w:type="dxa"/>
            <w:vAlign w:val="center"/>
          </w:tcPr>
          <w:p w14:paraId="3C9002A6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二</w:t>
            </w:r>
          </w:p>
        </w:tc>
        <w:tc>
          <w:tcPr>
            <w:tcW w:w="2297" w:type="dxa"/>
            <w:vAlign w:val="center"/>
          </w:tcPr>
          <w:p w14:paraId="7BC2806E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总 分</w:t>
            </w:r>
          </w:p>
        </w:tc>
      </w:tr>
      <w:tr w:rsidR="007A4CEA" w14:paraId="7D408821" w14:textId="77777777" w:rsidTr="007A4CEA">
        <w:trPr>
          <w:trHeight w:val="1064"/>
        </w:trPr>
        <w:tc>
          <w:tcPr>
            <w:tcW w:w="1550" w:type="dxa"/>
            <w:vAlign w:val="center"/>
          </w:tcPr>
          <w:p w14:paraId="16F7E525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得  分</w:t>
            </w:r>
          </w:p>
        </w:tc>
        <w:tc>
          <w:tcPr>
            <w:tcW w:w="2126" w:type="dxa"/>
            <w:vAlign w:val="center"/>
          </w:tcPr>
          <w:p w14:paraId="3F1E8965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</w:p>
        </w:tc>
        <w:tc>
          <w:tcPr>
            <w:tcW w:w="2127" w:type="dxa"/>
            <w:vAlign w:val="center"/>
          </w:tcPr>
          <w:p w14:paraId="1189B013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</w:p>
        </w:tc>
        <w:tc>
          <w:tcPr>
            <w:tcW w:w="2297" w:type="dxa"/>
            <w:vAlign w:val="center"/>
          </w:tcPr>
          <w:p w14:paraId="6A348E35" w14:textId="77777777" w:rsidR="007A4CEA" w:rsidRDefault="007A4CEA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</w:p>
        </w:tc>
      </w:tr>
      <w:tr w:rsidR="008208A3" w14:paraId="7163FA94" w14:textId="77777777" w:rsidTr="007A4CEA">
        <w:trPr>
          <w:trHeight w:val="1092"/>
        </w:trPr>
        <w:tc>
          <w:tcPr>
            <w:tcW w:w="1550" w:type="dxa"/>
            <w:vAlign w:val="center"/>
          </w:tcPr>
          <w:p w14:paraId="2FB34403" w14:textId="77777777" w:rsidR="008208A3" w:rsidRDefault="008208A3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阅卷人</w:t>
            </w:r>
          </w:p>
        </w:tc>
        <w:tc>
          <w:tcPr>
            <w:tcW w:w="6550" w:type="dxa"/>
            <w:gridSpan w:val="3"/>
            <w:vAlign w:val="center"/>
          </w:tcPr>
          <w:p w14:paraId="0B4501D5" w14:textId="77777777" w:rsidR="008208A3" w:rsidRDefault="008208A3">
            <w:pPr>
              <w:spacing w:line="360" w:lineRule="auto"/>
              <w:jc w:val="center"/>
              <w:rPr>
                <w:rFonts w:ascii="宋体" w:hAnsi="宋体"/>
                <w:sz w:val="28"/>
              </w:rPr>
            </w:pPr>
          </w:p>
        </w:tc>
      </w:tr>
    </w:tbl>
    <w:p w14:paraId="2390F46E" w14:textId="77777777" w:rsidR="008208A3" w:rsidRDefault="008208A3" w:rsidP="007850A1">
      <w:pPr>
        <w:tabs>
          <w:tab w:val="left" w:pos="9000"/>
        </w:tabs>
        <w:snapToGrid w:val="0"/>
        <w:jc w:val="left"/>
        <w:outlineLvl w:val="0"/>
        <w:rPr>
          <w:b/>
          <w:bCs/>
          <w:sz w:val="28"/>
          <w:szCs w:val="28"/>
        </w:rPr>
      </w:pPr>
    </w:p>
    <w:p w14:paraId="0AFDF2C3" w14:textId="77777777" w:rsidR="00FA4271" w:rsidRDefault="00FA4271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b/>
          <w:bCs/>
          <w:sz w:val="28"/>
          <w:szCs w:val="28"/>
        </w:rPr>
      </w:pPr>
    </w:p>
    <w:p w14:paraId="4B56CB4D" w14:textId="77777777" w:rsidR="008208A3" w:rsidRPr="00E8662F" w:rsidRDefault="00FA4271" w:rsidP="00DA099C">
      <w:pPr>
        <w:tabs>
          <w:tab w:val="left" w:pos="9000"/>
        </w:tabs>
        <w:snapToGrid w:val="0"/>
        <w:ind w:leftChars="945" w:left="1984" w:firstLineChars="100" w:firstLine="281"/>
        <w:jc w:val="left"/>
        <w:outlineLvl w:val="0"/>
        <w:rPr>
          <w:rFonts w:ascii="黑体" w:eastAsia="黑体"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020AE470" wp14:editId="76EA48E4">
                <wp:simplePos x="0" y="0"/>
                <wp:positionH relativeFrom="column">
                  <wp:posOffset>9525</wp:posOffset>
                </wp:positionH>
                <wp:positionV relativeFrom="paragraph">
                  <wp:posOffset>23495</wp:posOffset>
                </wp:positionV>
                <wp:extent cx="1143000" cy="396240"/>
                <wp:effectExtent l="13335" t="13335" r="5715" b="9525"/>
                <wp:wrapNone/>
                <wp:docPr id="2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396240"/>
                          <a:chOff x="0" y="0"/>
                          <a:chExt cx="1800" cy="624"/>
                        </a:xfrm>
                      </wpg:grpSpPr>
                      <wps:wsp>
                        <wps:cNvPr id="2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CFFEDA" w14:textId="77777777" w:rsidR="00DF5A49" w:rsidRDefault="00DF5A49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0"/>
                            <a:ext cx="9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E0F30" w14:textId="77777777" w:rsidR="00DF5A49" w:rsidRDefault="00DF5A4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0AE470" id="Group 3" o:spid="_x0000_s1027" style="position:absolute;left:0;text-align:left;margin-left:.75pt;margin-top:1.85pt;width:90pt;height:31.2pt;z-index:251652096" coordsize="1800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">
                <v:shape id="Text Box 4" o:spid="_x0000_s1028" type="#_x0000_t202" style="position:absolute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V9h8UA&#10;AADbAAAADwAAAGRycy9kb3ducmV2LnhtbESPQWvCQBSE70L/w/IKvYhuGsXa1FWkoNibTUWvj+wz&#10;Cc2+jbtrTP99tyD0OMzMN8xi1ZtGdOR8bVnB8zgBQVxYXXOp4PC1Gc1B+ICssbFMCn7Iw2r5MFhg&#10;pu2NP6nLQykihH2GCqoQ2kxKX1Rk0I9tSxy9s3UGQ5SulNrhLcJNI9MkmUmDNceFClt6r6j4zq9G&#10;wXy6607+Y7I/FrNz8xqGL9324pR6euzXbyAC9eE/fG/vtII0hb8v8Q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hX2HxQAAANsAAAAPAAAAAAAAAAAAAAAAAJgCAABkcnMv&#10;ZG93bnJldi54bWxQSwUGAAAAAAQABAD1AAAAigMAAAAA&#10;">
                  <v:textbox>
                    <w:txbxContent>
                      <w:p w14:paraId="0DCFFEDA" w14:textId="77777777" w:rsidR="00DF5A49" w:rsidRDefault="00DF5A49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得分</w:t>
                        </w:r>
                      </w:p>
                    </w:txbxContent>
                  </v:textbox>
                </v:shape>
                <v:shape id="Text Box 5" o:spid="_x0000_s1029" type="#_x0000_t202" style="position:absolute;left:900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nYHM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ZAp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ydgcxQAAANsAAAAPAAAAAAAAAAAAAAAAAJgCAABkcnMv&#10;ZG93bnJldi54bWxQSwUGAAAAAAQABAD1AAAAigMAAAAA&#10;">
                  <v:textbox>
                    <w:txbxContent>
                      <w:p w14:paraId="21EE0F30" w14:textId="77777777" w:rsidR="00DF5A49" w:rsidRDefault="00DF5A49"/>
                    </w:txbxContent>
                  </v:textbox>
                </v:shape>
              </v:group>
            </w:pict>
          </mc:Fallback>
        </mc:AlternateContent>
      </w:r>
      <w:r w:rsidR="008208A3">
        <w:rPr>
          <w:b/>
          <w:bCs/>
          <w:sz w:val="28"/>
          <w:szCs w:val="28"/>
        </w:rPr>
        <w:t>一</w:t>
      </w:r>
      <w:r w:rsidR="008208A3" w:rsidRPr="00E8662F">
        <w:rPr>
          <w:rFonts w:ascii="黑体" w:eastAsia="黑体" w:hint="eastAsia"/>
          <w:bCs/>
          <w:sz w:val="28"/>
          <w:szCs w:val="28"/>
        </w:rPr>
        <w:t>、</w:t>
      </w:r>
      <w:r w:rsidR="00ED7E11" w:rsidRPr="00E8662F">
        <w:rPr>
          <w:rFonts w:ascii="黑体" w:eastAsia="黑体" w:hint="eastAsia"/>
          <w:bCs/>
          <w:sz w:val="28"/>
          <w:szCs w:val="28"/>
        </w:rPr>
        <w:t>填空</w:t>
      </w:r>
      <w:r w:rsidR="008208A3" w:rsidRPr="00E8662F">
        <w:rPr>
          <w:rFonts w:ascii="黑体" w:eastAsia="黑体" w:hint="eastAsia"/>
          <w:bCs/>
          <w:sz w:val="28"/>
          <w:szCs w:val="28"/>
        </w:rPr>
        <w:t>题</w:t>
      </w:r>
      <w:r w:rsidR="008208A3" w:rsidRPr="00E8662F">
        <w:rPr>
          <w:rFonts w:ascii="黑体" w:eastAsia="黑体" w:hint="eastAsia"/>
          <w:sz w:val="28"/>
          <w:szCs w:val="28"/>
        </w:rPr>
        <w:t>（</w:t>
      </w:r>
      <w:r w:rsidR="00DA099C">
        <w:rPr>
          <w:rFonts w:ascii="黑体" w:eastAsia="黑体" w:hint="eastAsia"/>
          <w:sz w:val="28"/>
          <w:szCs w:val="28"/>
        </w:rPr>
        <w:t>共</w:t>
      </w:r>
      <w:r w:rsidR="00484521">
        <w:rPr>
          <w:rFonts w:ascii="黑体" w:eastAsia="黑体" w:hint="eastAsia"/>
          <w:sz w:val="28"/>
          <w:szCs w:val="28"/>
        </w:rPr>
        <w:t>10</w:t>
      </w:r>
      <w:r w:rsidR="00DA099C">
        <w:rPr>
          <w:rFonts w:ascii="黑体" w:eastAsia="黑体" w:hint="eastAsia"/>
          <w:sz w:val="28"/>
          <w:szCs w:val="28"/>
        </w:rPr>
        <w:t>空，每空2分，</w:t>
      </w:r>
      <w:r w:rsidR="00AD679F">
        <w:rPr>
          <w:rFonts w:ascii="黑体" w:eastAsia="黑体" w:hint="eastAsia"/>
          <w:sz w:val="28"/>
          <w:szCs w:val="28"/>
        </w:rPr>
        <w:t>共</w:t>
      </w:r>
      <w:r w:rsidR="00484521">
        <w:rPr>
          <w:rFonts w:ascii="黑体" w:eastAsia="黑体"/>
          <w:sz w:val="28"/>
          <w:szCs w:val="28"/>
        </w:rPr>
        <w:t>2</w:t>
      </w:r>
      <w:r w:rsidR="00AD679F">
        <w:rPr>
          <w:rFonts w:ascii="黑体" w:eastAsia="黑体" w:hint="eastAsia"/>
          <w:sz w:val="28"/>
          <w:szCs w:val="28"/>
        </w:rPr>
        <w:t>0分</w:t>
      </w:r>
      <w:r w:rsidR="008208A3" w:rsidRPr="00E8662F">
        <w:rPr>
          <w:rFonts w:ascii="黑体" w:eastAsia="黑体" w:hint="eastAsia"/>
          <w:sz w:val="28"/>
          <w:szCs w:val="28"/>
        </w:rPr>
        <w:t>）</w:t>
      </w:r>
    </w:p>
    <w:p w14:paraId="5BC2261B" w14:textId="77777777" w:rsidR="00ED7E11" w:rsidRDefault="008208A3" w:rsidP="00ED7E11">
      <w:pPr>
        <w:spacing w:line="300" w:lineRule="auto"/>
        <w:ind w:left="1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24"/>
        </w:rPr>
        <w:t xml:space="preserve">                </w:t>
      </w:r>
      <w:r>
        <w:rPr>
          <w:rFonts w:ascii="宋体" w:hAnsi="宋体" w:hint="eastAsia"/>
          <w:sz w:val="18"/>
          <w:szCs w:val="18"/>
        </w:rPr>
        <w:t xml:space="preserve"> </w:t>
      </w:r>
      <w:r w:rsidR="00DA099C">
        <w:rPr>
          <w:rFonts w:ascii="宋体" w:hAnsi="宋体"/>
          <w:sz w:val="18"/>
          <w:szCs w:val="18"/>
        </w:rPr>
        <w:t xml:space="preserve">    </w:t>
      </w:r>
    </w:p>
    <w:p w14:paraId="423CD18B" w14:textId="77777777" w:rsidR="00E94A13" w:rsidRDefault="00E94A13" w:rsidP="00474C92">
      <w:pPr>
        <w:pStyle w:val="a9"/>
        <w:numPr>
          <w:ilvl w:val="0"/>
          <w:numId w:val="26"/>
        </w:numPr>
        <w:spacing w:line="460" w:lineRule="exact"/>
        <w:ind w:firstLineChars="0"/>
      </w:pPr>
      <w:r>
        <w:rPr>
          <w:rFonts w:hint="eastAsia"/>
        </w:rPr>
        <w:t>数字电路分为两大类，分别是组合逻辑电路和</w:t>
      </w:r>
      <w:r>
        <w:rPr>
          <w:rFonts w:hint="eastAsia"/>
        </w:rPr>
        <w:t>_____________</w:t>
      </w:r>
      <w:r>
        <w:rPr>
          <w:rFonts w:hint="eastAsia"/>
        </w:rPr>
        <w:t>电路。</w:t>
      </w:r>
    </w:p>
    <w:p w14:paraId="4C9A6F73" w14:textId="2A9C5385" w:rsidR="009E4F60" w:rsidRPr="00A464DC" w:rsidRDefault="00347317" w:rsidP="003A76E1">
      <w:pPr>
        <w:spacing w:line="460" w:lineRule="exact"/>
      </w:pPr>
      <w:r>
        <w:rPr>
          <w:rFonts w:hint="eastAsia"/>
        </w:rPr>
        <w:t>2</w:t>
      </w:r>
      <w:r w:rsidR="00DA099C">
        <w:rPr>
          <w:rFonts w:hint="eastAsia"/>
        </w:rPr>
        <w:t>.</w:t>
      </w:r>
      <w:r w:rsidR="00DA099C">
        <w:t xml:space="preserve"> </w:t>
      </w:r>
      <w:r w:rsidR="004C639F">
        <w:t xml:space="preserve"> </w:t>
      </w:r>
      <w:r w:rsidR="00A464DC">
        <w:rPr>
          <w:rFonts w:hint="eastAsia"/>
        </w:rPr>
        <w:t>二进制数（</w:t>
      </w:r>
      <w:r w:rsidR="00A464DC">
        <w:rPr>
          <w:rFonts w:hint="eastAsia"/>
        </w:rPr>
        <w:t>1011.</w:t>
      </w:r>
      <w:r w:rsidR="00A464DC">
        <w:t>0</w:t>
      </w:r>
      <w:r w:rsidR="00A464DC">
        <w:rPr>
          <w:rFonts w:hint="eastAsia"/>
        </w:rPr>
        <w:t>101</w:t>
      </w:r>
      <w:r w:rsidR="00A464DC">
        <w:rPr>
          <w:rFonts w:hint="eastAsia"/>
        </w:rPr>
        <w:t>）</w:t>
      </w:r>
      <w:r w:rsidR="00A464DC" w:rsidRPr="00DA099C">
        <w:rPr>
          <w:rFonts w:hint="eastAsia"/>
          <w:vertAlign w:val="subscript"/>
        </w:rPr>
        <w:t>2</w:t>
      </w:r>
      <w:r w:rsidR="00A464DC">
        <w:rPr>
          <w:rFonts w:hint="eastAsia"/>
        </w:rPr>
        <w:t>对应的等值八进制数为</w:t>
      </w:r>
      <w:r w:rsidR="00A464DC">
        <w:rPr>
          <w:rFonts w:hint="eastAsia"/>
        </w:rPr>
        <w:t>__________________</w:t>
      </w:r>
      <w:r w:rsidR="00A464DC">
        <w:rPr>
          <w:rFonts w:hint="eastAsia"/>
        </w:rPr>
        <w:t>。</w:t>
      </w:r>
    </w:p>
    <w:p w14:paraId="684CF115" w14:textId="451E8D77" w:rsidR="00BB3DE2" w:rsidRPr="00901A52" w:rsidRDefault="00347317" w:rsidP="003A76E1">
      <w:pPr>
        <w:spacing w:line="460" w:lineRule="exac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</w:t>
      </w:r>
      <w:r w:rsidR="00DA099C" w:rsidRPr="00E64BB5">
        <w:rPr>
          <w:rFonts w:ascii="宋体" w:hAnsi="宋体"/>
          <w:kern w:val="0"/>
          <w:szCs w:val="21"/>
        </w:rPr>
        <w:t>.</w:t>
      </w:r>
      <w:r w:rsidR="00901A52">
        <w:rPr>
          <w:rFonts w:ascii="宋体" w:hAnsi="宋体" w:hint="eastAsia"/>
          <w:kern w:val="0"/>
          <w:szCs w:val="21"/>
        </w:rPr>
        <w:t>用补码表示的有符号二进制数1101</w:t>
      </w:r>
      <w:r w:rsidR="00622F63">
        <w:rPr>
          <w:rFonts w:ascii="宋体" w:hAnsi="宋体" w:hint="eastAsia"/>
          <w:kern w:val="0"/>
          <w:szCs w:val="21"/>
        </w:rPr>
        <w:t>1</w:t>
      </w:r>
      <w:r w:rsidR="00901A52">
        <w:rPr>
          <w:rFonts w:ascii="宋体" w:hAnsi="宋体" w:hint="eastAsia"/>
          <w:kern w:val="0"/>
          <w:szCs w:val="21"/>
        </w:rPr>
        <w:t>对应的十进制数是__________</w:t>
      </w:r>
      <w:r w:rsidR="00901A52" w:rsidRPr="00E64BB5">
        <w:rPr>
          <w:rFonts w:ascii="宋体" w:hAnsi="宋体" w:hint="eastAsia"/>
          <w:kern w:val="0"/>
          <w:szCs w:val="21"/>
        </w:rPr>
        <w:t>。</w:t>
      </w:r>
      <w:r w:rsidR="00901A52" w:rsidRPr="00E64BB5">
        <w:rPr>
          <w:rFonts w:ascii="宋体" w:hAnsi="宋体"/>
          <w:kern w:val="0"/>
          <w:szCs w:val="21"/>
        </w:rPr>
        <w:t xml:space="preserve">  </w:t>
      </w:r>
    </w:p>
    <w:p w14:paraId="554BF928" w14:textId="3DBD5E98" w:rsidR="00E64BB5" w:rsidRDefault="00347317" w:rsidP="00212A6E">
      <w:pPr>
        <w:spacing w:line="460" w:lineRule="exact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4</w:t>
      </w:r>
      <w:r w:rsidR="00E64BB5">
        <w:rPr>
          <w:rFonts w:ascii="宋体" w:hAnsi="宋体" w:hint="eastAsia"/>
          <w:kern w:val="0"/>
          <w:szCs w:val="21"/>
        </w:rPr>
        <w:t>.</w:t>
      </w:r>
      <w:r w:rsidR="00D92FFB">
        <w:rPr>
          <w:rFonts w:ascii="宋体" w:hAnsi="宋体"/>
          <w:kern w:val="0"/>
          <w:szCs w:val="21"/>
        </w:rPr>
        <w:t xml:space="preserve"> </w:t>
      </w:r>
      <w:r w:rsidR="00E803DF">
        <w:rPr>
          <w:rFonts w:ascii="宋体" w:hAnsi="宋体" w:hint="eastAsia"/>
          <w:kern w:val="0"/>
          <w:szCs w:val="21"/>
        </w:rPr>
        <w:t>逻辑函数</w:t>
      </w:r>
      <w:r w:rsidR="00E803DF" w:rsidRPr="00E803DF">
        <w:rPr>
          <w:position w:val="-10"/>
        </w:rPr>
        <w:object w:dxaOrig="2280" w:dyaOrig="320" w14:anchorId="14FB597B">
          <v:shape id="_x0000_i1025" type="#_x0000_t75" style="width:114pt;height:16.5pt" o:ole="">
            <v:imagedata r:id="rId9" o:title=""/>
          </v:shape>
          <o:OLEObject Type="Embed" ProgID="Equation.DSMT4" ShapeID="_x0000_i1025" DrawAspect="Content" ObjectID="_1651840734" r:id="rId10"/>
        </w:object>
      </w:r>
      <w:r w:rsidR="00E803DF">
        <w:rPr>
          <w:rFonts w:ascii="宋体" w:hAnsi="宋体" w:hint="eastAsia"/>
          <w:kern w:val="0"/>
          <w:szCs w:val="21"/>
        </w:rPr>
        <w:t>的</w:t>
      </w:r>
      <w:r w:rsidR="00B82507" w:rsidRPr="00C13FE9">
        <w:rPr>
          <w:rFonts w:ascii="宋体" w:hAnsi="宋体" w:hint="eastAsia"/>
          <w:kern w:val="0"/>
          <w:szCs w:val="21"/>
        </w:rPr>
        <w:t>反演</w:t>
      </w:r>
      <w:r w:rsidR="00E803DF">
        <w:rPr>
          <w:rFonts w:ascii="宋体" w:hAnsi="宋体" w:hint="eastAsia"/>
          <w:kern w:val="0"/>
          <w:szCs w:val="21"/>
        </w:rPr>
        <w:t>式为_________</w:t>
      </w:r>
      <w:r w:rsidR="00E803DF" w:rsidRPr="00E64BB5">
        <w:rPr>
          <w:rFonts w:ascii="宋体" w:hAnsi="宋体" w:hint="eastAsia"/>
          <w:kern w:val="0"/>
          <w:szCs w:val="21"/>
        </w:rPr>
        <w:t>。</w:t>
      </w:r>
    </w:p>
    <w:p w14:paraId="5D642829" w14:textId="5FF1DAAA" w:rsidR="00212A6E" w:rsidRPr="00212A6E" w:rsidRDefault="00347317" w:rsidP="00212A6E">
      <w:pPr>
        <w:spacing w:line="460" w:lineRule="exac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5</w:t>
      </w:r>
      <w:r w:rsidR="00DA099C">
        <w:rPr>
          <w:rFonts w:ascii="宋体" w:hAnsi="宋体" w:hint="eastAsia"/>
          <w:kern w:val="0"/>
          <w:szCs w:val="21"/>
        </w:rPr>
        <w:t xml:space="preserve">. </w:t>
      </w:r>
      <w:r w:rsidR="00212A6E">
        <w:rPr>
          <w:rFonts w:ascii="宋体" w:hAnsi="宋体" w:hint="eastAsia"/>
          <w:kern w:val="0"/>
          <w:szCs w:val="21"/>
        </w:rPr>
        <w:t>对于D触发器，</w:t>
      </w:r>
      <w:proofErr w:type="gramStart"/>
      <w:r w:rsidR="00212A6E">
        <w:rPr>
          <w:rFonts w:ascii="宋体" w:hAnsi="宋体" w:hint="eastAsia"/>
          <w:kern w:val="0"/>
          <w:szCs w:val="21"/>
        </w:rPr>
        <w:t>若现态</w:t>
      </w:r>
      <w:proofErr w:type="gramEnd"/>
      <w:r w:rsidR="00212A6E">
        <w:rPr>
          <w:rFonts w:ascii="宋体" w:hAnsi="宋体" w:hint="eastAsia"/>
          <w:kern w:val="0"/>
          <w:szCs w:val="21"/>
        </w:rPr>
        <w:t>Q=0，要</w:t>
      </w:r>
      <w:proofErr w:type="gramStart"/>
      <w:r w:rsidR="00212A6E">
        <w:rPr>
          <w:rFonts w:ascii="宋体" w:hAnsi="宋体" w:hint="eastAsia"/>
          <w:kern w:val="0"/>
          <w:szCs w:val="21"/>
        </w:rPr>
        <w:t>使次态</w:t>
      </w:r>
      <w:proofErr w:type="gramEnd"/>
      <w:r w:rsidR="00212A6E">
        <w:rPr>
          <w:rFonts w:ascii="宋体" w:hAnsi="宋体" w:hint="eastAsia"/>
          <w:kern w:val="0"/>
          <w:szCs w:val="21"/>
        </w:rPr>
        <w:t>Q</w:t>
      </w:r>
      <w:r w:rsidR="00212A6E" w:rsidRPr="00641BE2">
        <w:rPr>
          <w:rFonts w:ascii="宋体" w:hAnsi="宋体" w:hint="eastAsia"/>
          <w:kern w:val="0"/>
          <w:szCs w:val="21"/>
          <w:vertAlign w:val="superscript"/>
        </w:rPr>
        <w:t>*</w:t>
      </w:r>
      <w:r w:rsidR="00212A6E">
        <w:rPr>
          <w:rFonts w:hint="eastAsia"/>
          <w:kern w:val="0"/>
          <w:szCs w:val="21"/>
        </w:rPr>
        <w:t>=1</w:t>
      </w:r>
      <w:r w:rsidR="00212A6E">
        <w:rPr>
          <w:rFonts w:hint="eastAsia"/>
          <w:kern w:val="0"/>
          <w:szCs w:val="21"/>
        </w:rPr>
        <w:t>，则输入</w:t>
      </w:r>
      <w:r w:rsidR="00212A6E">
        <w:rPr>
          <w:rFonts w:hint="eastAsia"/>
          <w:kern w:val="0"/>
          <w:szCs w:val="21"/>
        </w:rPr>
        <w:t>D=</w:t>
      </w:r>
      <w:r w:rsidR="00212A6E">
        <w:rPr>
          <w:rFonts w:hint="eastAsia"/>
        </w:rPr>
        <w:t>___________</w:t>
      </w:r>
      <w:r w:rsidR="00212A6E">
        <w:rPr>
          <w:rFonts w:ascii="宋体" w:hAnsi="宋体" w:hint="eastAsia"/>
          <w:kern w:val="0"/>
          <w:szCs w:val="21"/>
        </w:rPr>
        <w:t>。</w:t>
      </w:r>
    </w:p>
    <w:p w14:paraId="6030C8FE" w14:textId="47E28226" w:rsidR="00CD5013" w:rsidRPr="00AA3BFB" w:rsidRDefault="00347317" w:rsidP="003A76E1">
      <w:pPr>
        <w:spacing w:line="460" w:lineRule="exact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6</w:t>
      </w:r>
      <w:r w:rsidR="00DA099C">
        <w:rPr>
          <w:kern w:val="0"/>
          <w:szCs w:val="21"/>
        </w:rPr>
        <w:t xml:space="preserve">. </w:t>
      </w:r>
      <w:r w:rsidR="004F29DD">
        <w:rPr>
          <w:rFonts w:ascii="宋体" w:hAnsi="宋体" w:hint="eastAsia"/>
          <w:kern w:val="0"/>
          <w:szCs w:val="21"/>
        </w:rPr>
        <w:t xml:space="preserve"> </w:t>
      </w:r>
      <w:r w:rsidR="00AA3BFB">
        <w:rPr>
          <w:rFonts w:hint="eastAsia"/>
          <w:kern w:val="0"/>
          <w:szCs w:val="21"/>
        </w:rPr>
        <w:t>SR</w:t>
      </w:r>
      <w:r w:rsidR="00AA3BFB" w:rsidRPr="00042C44">
        <w:rPr>
          <w:rFonts w:ascii="宋体" w:hAnsi="宋体" w:hint="eastAsia"/>
          <w:kern w:val="0"/>
          <w:szCs w:val="21"/>
        </w:rPr>
        <w:t>触发器的特性方程为</w:t>
      </w:r>
      <w:r w:rsidR="00AA3BFB">
        <w:rPr>
          <w:rFonts w:hint="eastAsia"/>
        </w:rPr>
        <w:t>_</w:t>
      </w:r>
      <w:r w:rsidR="00AA3BFB">
        <w:t>_____</w:t>
      </w:r>
      <w:r w:rsidR="00AA3BFB">
        <w:rPr>
          <w:rFonts w:hint="eastAsia"/>
        </w:rPr>
        <w:t>__________________</w:t>
      </w:r>
      <w:r w:rsidR="00AA3BFB" w:rsidRPr="00042C44">
        <w:rPr>
          <w:rFonts w:ascii="宋体" w:hAnsi="宋体" w:hint="eastAsia"/>
          <w:kern w:val="0"/>
          <w:szCs w:val="21"/>
        </w:rPr>
        <w:t>。</w:t>
      </w:r>
    </w:p>
    <w:p w14:paraId="503AF1EF" w14:textId="77777777" w:rsidR="008B1D66" w:rsidRDefault="0039562E" w:rsidP="003A76E1">
      <w:pPr>
        <w:spacing w:line="460" w:lineRule="exac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color w:val="333333"/>
          <w:szCs w:val="21"/>
          <w:shd w:val="clear" w:color="auto" w:fill="FFFFFF"/>
        </w:rPr>
        <w:t>7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．</w:t>
      </w:r>
      <w:r>
        <w:rPr>
          <w:rFonts w:ascii="Arial" w:hAnsi="Arial" w:cs="Arial"/>
          <w:color w:val="333333"/>
          <w:szCs w:val="21"/>
          <w:shd w:val="clear" w:color="auto" w:fill="FFFFFF"/>
        </w:rPr>
        <w:t>一个</w:t>
      </w:r>
      <w:r>
        <w:rPr>
          <w:rFonts w:ascii="Arial" w:hAnsi="Arial" w:cs="Arial"/>
          <w:color w:val="333333"/>
          <w:szCs w:val="21"/>
          <w:shd w:val="clear" w:color="auto" w:fill="FFFFFF"/>
        </w:rPr>
        <w:t>4</w:t>
      </w:r>
      <w:r>
        <w:rPr>
          <w:rFonts w:ascii="Arial" w:hAnsi="Arial" w:cs="Arial"/>
          <w:color w:val="333333"/>
          <w:szCs w:val="21"/>
          <w:shd w:val="clear" w:color="auto" w:fill="FFFFFF"/>
        </w:rPr>
        <w:t>位权电阻网络</w:t>
      </w:r>
      <w:r>
        <w:rPr>
          <w:rFonts w:ascii="Arial" w:hAnsi="Arial" w:cs="Arial"/>
          <w:color w:val="333333"/>
          <w:szCs w:val="21"/>
          <w:shd w:val="clear" w:color="auto" w:fill="FFFFFF"/>
        </w:rPr>
        <w:t>D/A</w:t>
      </w:r>
      <w:r>
        <w:rPr>
          <w:rFonts w:ascii="Arial" w:hAnsi="Arial" w:cs="Arial"/>
          <w:color w:val="333333"/>
          <w:szCs w:val="21"/>
          <w:shd w:val="clear" w:color="auto" w:fill="FFFFFF"/>
        </w:rPr>
        <w:t>转换器，最低位对应的电阻值为</w:t>
      </w:r>
      <w:r>
        <w:rPr>
          <w:rFonts w:ascii="Arial" w:hAnsi="Arial" w:cs="Arial"/>
          <w:color w:val="333333"/>
          <w:szCs w:val="21"/>
          <w:shd w:val="clear" w:color="auto" w:fill="FFFFFF"/>
        </w:rPr>
        <w:t>40</w:t>
      </w:r>
      <w:r>
        <w:rPr>
          <w:rFonts w:ascii="Arial" w:hAnsi="Arial" w:cs="Arial"/>
          <w:color w:val="333333"/>
          <w:szCs w:val="21"/>
          <w:shd w:val="clear" w:color="auto" w:fill="FFFFFF"/>
        </w:rPr>
        <w:t>千欧，则最高位对应的阻值为</w:t>
      </w:r>
      <w:r>
        <w:rPr>
          <w:rFonts w:ascii="Arial" w:hAnsi="Arial" w:cs="Arial"/>
          <w:color w:val="333333"/>
          <w:szCs w:val="21"/>
          <w:u w:val="single"/>
          <w:shd w:val="clear" w:color="auto" w:fill="FFFFFF"/>
        </w:rPr>
        <w:t>             </w:t>
      </w:r>
      <w:r>
        <w:rPr>
          <w:rFonts w:ascii="Arial" w:hAnsi="Arial" w:cs="Arial"/>
          <w:color w:val="333333"/>
          <w:szCs w:val="21"/>
          <w:shd w:val="clear" w:color="auto" w:fill="FFFFFF"/>
        </w:rPr>
        <w:t>千</w:t>
      </w:r>
      <w:proofErr w:type="gramStart"/>
      <w:r>
        <w:rPr>
          <w:rFonts w:ascii="Arial" w:hAnsi="Arial" w:cs="Arial"/>
          <w:color w:val="333333"/>
          <w:szCs w:val="21"/>
          <w:shd w:val="clear" w:color="auto" w:fill="FFFFFF"/>
        </w:rPr>
        <w:t>欧</w:t>
      </w:r>
      <w:proofErr w:type="gramEnd"/>
      <w:r>
        <w:rPr>
          <w:rFonts w:ascii="Arial" w:hAnsi="Arial" w:cs="Arial"/>
          <w:color w:val="333333"/>
          <w:szCs w:val="21"/>
          <w:shd w:val="clear" w:color="auto" w:fill="FFFFFF"/>
        </w:rPr>
        <w:t>。</w:t>
      </w:r>
    </w:p>
    <w:p w14:paraId="3867C611" w14:textId="77777777" w:rsidR="00E53FBB" w:rsidRPr="00D71C99" w:rsidRDefault="00347317" w:rsidP="00E53FBB">
      <w:pPr>
        <w:spacing w:line="480" w:lineRule="auto"/>
        <w:rPr>
          <w:rFonts w:hint="eastAsia"/>
        </w:rPr>
      </w:pPr>
      <w:r w:rsidRPr="00C13FE9">
        <w:rPr>
          <w:rFonts w:ascii="宋体" w:hAnsi="宋体"/>
          <w:kern w:val="0"/>
          <w:szCs w:val="21"/>
        </w:rPr>
        <w:t>8</w:t>
      </w:r>
      <w:r w:rsidR="00644D11" w:rsidRPr="00C13FE9">
        <w:rPr>
          <w:rFonts w:ascii="宋体" w:hAnsi="宋体" w:hint="eastAsia"/>
          <w:kern w:val="0"/>
          <w:szCs w:val="21"/>
        </w:rPr>
        <w:t xml:space="preserve">. </w:t>
      </w:r>
      <w:r w:rsidR="00E53FBB">
        <w:rPr>
          <w:noProof/>
        </w:rPr>
        <w:drawing>
          <wp:anchor distT="0" distB="0" distL="114300" distR="114300" simplePos="0" relativeHeight="251714560" behindDoc="0" locked="0" layoutInCell="1" allowOverlap="1" wp14:anchorId="00263B11" wp14:editId="55B4BA31">
            <wp:simplePos x="0" y="0"/>
            <wp:positionH relativeFrom="column">
              <wp:posOffset>1285875</wp:posOffset>
            </wp:positionH>
            <wp:positionV relativeFrom="paragraph">
              <wp:posOffset>643890</wp:posOffset>
            </wp:positionV>
            <wp:extent cx="1138555" cy="758825"/>
            <wp:effectExtent l="0" t="0" r="4445" b="3175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8555" cy="75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3FBB">
        <w:rPr>
          <w:rFonts w:hint="eastAsia"/>
        </w:rPr>
        <w:t>三态门逻辑符号如下图，写出输出</w:t>
      </w:r>
      <w:r w:rsidR="00E53FBB">
        <w:rPr>
          <w:rFonts w:hint="eastAsia"/>
        </w:rPr>
        <w:t>Y</w:t>
      </w:r>
      <w:r w:rsidR="00E53FBB">
        <w:rPr>
          <w:rFonts w:hint="eastAsia"/>
        </w:rPr>
        <w:t>与输入</w:t>
      </w:r>
      <w:r w:rsidR="00E53FBB">
        <w:rPr>
          <w:rFonts w:hint="eastAsia"/>
        </w:rPr>
        <w:t>A</w:t>
      </w:r>
      <w:r w:rsidR="00E53FBB">
        <w:rPr>
          <w:rFonts w:hint="eastAsia"/>
        </w:rPr>
        <w:t>和</w:t>
      </w:r>
      <w:r w:rsidR="00E53FBB" w:rsidRPr="004C639F">
        <w:rPr>
          <w:position w:val="-6"/>
        </w:rPr>
        <w:object w:dxaOrig="460" w:dyaOrig="279" w14:anchorId="12ED65D1">
          <v:shape id="_x0000_i1029" type="#_x0000_t75" style="width:23.25pt;height:14.25pt" o:ole="">
            <v:imagedata r:id="rId12" o:title=""/>
          </v:shape>
          <o:OLEObject Type="Embed" ProgID="Equation.DSMT4" ShapeID="_x0000_i1029" DrawAspect="Content" ObjectID="_1651840735" r:id="rId13"/>
        </w:object>
      </w:r>
      <w:r w:rsidR="00E53FBB">
        <w:rPr>
          <w:rFonts w:hint="eastAsia"/>
        </w:rPr>
        <w:t>之间的关系</w:t>
      </w:r>
      <w:r w:rsidR="00E53FBB">
        <w:rPr>
          <w:rFonts w:hint="eastAsia"/>
        </w:rPr>
        <w:t>______________________</w:t>
      </w:r>
      <w:r w:rsidR="00E53FBB" w:rsidRPr="00C40F23">
        <w:rPr>
          <w:rFonts w:hint="eastAsia"/>
        </w:rPr>
        <w:t>。</w:t>
      </w:r>
    </w:p>
    <w:p w14:paraId="4D3BF9FA" w14:textId="51A9EC4A" w:rsidR="007C0D2F" w:rsidRDefault="00347317" w:rsidP="007C0D2F">
      <w:pPr>
        <w:spacing w:line="460" w:lineRule="exact"/>
        <w:rPr>
          <w:color w:val="333333"/>
          <w:szCs w:val="21"/>
          <w:shd w:val="clear" w:color="auto" w:fill="FFFFFF"/>
        </w:rPr>
      </w:pPr>
      <w:bookmarkStart w:id="1" w:name="_GoBack"/>
      <w:bookmarkEnd w:id="1"/>
      <w:r>
        <w:t>9</w:t>
      </w:r>
      <w:r w:rsidR="004C639F">
        <w:rPr>
          <w:rFonts w:hint="eastAsia"/>
        </w:rPr>
        <w:t xml:space="preserve">. </w:t>
      </w:r>
      <w:r w:rsidR="00D92FFB">
        <w:t xml:space="preserve"> </w:t>
      </w:r>
      <w:r w:rsidR="007C0D2F">
        <w:rPr>
          <w:rFonts w:hint="eastAsia"/>
          <w:color w:val="333333"/>
          <w:szCs w:val="21"/>
          <w:shd w:val="clear" w:color="auto" w:fill="FFFFFF"/>
        </w:rPr>
        <w:t>若在编码器中有</w:t>
      </w:r>
      <w:r w:rsidR="007C0D2F">
        <w:rPr>
          <w:color w:val="333333"/>
          <w:szCs w:val="21"/>
          <w:shd w:val="clear" w:color="auto" w:fill="FFFFFF"/>
        </w:rPr>
        <w:t>40</w:t>
      </w:r>
      <w:r w:rsidR="007C0D2F">
        <w:rPr>
          <w:rFonts w:hint="eastAsia"/>
          <w:color w:val="333333"/>
          <w:szCs w:val="21"/>
          <w:shd w:val="clear" w:color="auto" w:fill="FFFFFF"/>
        </w:rPr>
        <w:t>个编码对象，则输出二进制代码位数至少需要</w:t>
      </w:r>
      <w:r w:rsidR="007C0D2F">
        <w:rPr>
          <w:rFonts w:hint="eastAsia"/>
        </w:rPr>
        <w:t>___________</w:t>
      </w:r>
      <w:r w:rsidR="007C0D2F">
        <w:rPr>
          <w:rFonts w:hint="eastAsia"/>
          <w:color w:val="333333"/>
          <w:szCs w:val="21"/>
          <w:shd w:val="clear" w:color="auto" w:fill="FFFFFF"/>
        </w:rPr>
        <w:t>位。</w:t>
      </w:r>
    </w:p>
    <w:p w14:paraId="2691D20F" w14:textId="210001E0" w:rsidR="00E857C0" w:rsidRDefault="00347317" w:rsidP="001C6C65">
      <w:pPr>
        <w:spacing w:line="360" w:lineRule="auto"/>
      </w:pPr>
      <w:r>
        <w:t>10</w:t>
      </w:r>
      <w:r w:rsidR="00644D11">
        <w:t>.</w:t>
      </w:r>
      <w:r w:rsidR="00066A53">
        <w:rPr>
          <w:rFonts w:hint="eastAsia"/>
        </w:rPr>
        <w:t xml:space="preserve"> </w:t>
      </w:r>
      <w:r w:rsidR="000B7079" w:rsidRPr="000B7079">
        <w:rPr>
          <w:rFonts w:hint="eastAsia"/>
        </w:rPr>
        <w:t>并联比较型</w:t>
      </w:r>
      <w:r w:rsidR="000B7079" w:rsidRPr="000B7079">
        <w:rPr>
          <w:rFonts w:hint="eastAsia"/>
        </w:rPr>
        <w:t>A/D</w:t>
      </w:r>
      <w:r w:rsidR="000B7079" w:rsidRPr="000B7079">
        <w:rPr>
          <w:rFonts w:hint="eastAsia"/>
        </w:rPr>
        <w:t>转换器</w:t>
      </w:r>
      <w:r w:rsidR="000B7079">
        <w:rPr>
          <w:rFonts w:hint="eastAsia"/>
        </w:rPr>
        <w:t>中</w:t>
      </w:r>
      <w:r w:rsidR="000B7079" w:rsidRPr="000B7079">
        <w:rPr>
          <w:rFonts w:hint="eastAsia"/>
        </w:rPr>
        <w:t xml:space="preserve">, </w:t>
      </w:r>
      <w:r w:rsidR="003454F4">
        <w:t>N</w:t>
      </w:r>
      <w:r w:rsidR="000B7079" w:rsidRPr="000B7079">
        <w:rPr>
          <w:rFonts w:hint="eastAsia"/>
        </w:rPr>
        <w:t xml:space="preserve"> </w:t>
      </w:r>
      <w:r w:rsidR="000B7079" w:rsidRPr="000B7079">
        <w:rPr>
          <w:rFonts w:hint="eastAsia"/>
        </w:rPr>
        <w:t>位</w:t>
      </w:r>
      <w:r w:rsidR="000B7079">
        <w:rPr>
          <w:rFonts w:hint="eastAsia"/>
        </w:rPr>
        <w:t>输出</w:t>
      </w:r>
      <w:r w:rsidR="000B7079" w:rsidRPr="000B7079">
        <w:rPr>
          <w:rFonts w:hint="eastAsia"/>
        </w:rPr>
        <w:t>需要</w:t>
      </w:r>
      <w:r w:rsidR="000B7079">
        <w:t>__________</w:t>
      </w:r>
      <w:proofErr w:type="gramStart"/>
      <w:r w:rsidR="00A21532">
        <w:rPr>
          <w:rFonts w:hint="eastAsia"/>
        </w:rPr>
        <w:t>个</w:t>
      </w:r>
      <w:proofErr w:type="gramEnd"/>
      <w:r w:rsidR="000B7079" w:rsidRPr="000B7079">
        <w:rPr>
          <w:rFonts w:hint="eastAsia"/>
        </w:rPr>
        <w:t>比较器和触发器</w:t>
      </w:r>
      <w:r w:rsidR="00EA3DBC">
        <w:rPr>
          <w:rFonts w:hint="eastAsia"/>
        </w:rPr>
        <w:t>。</w:t>
      </w:r>
    </w:p>
    <w:p w14:paraId="6B57C11B" w14:textId="77777777" w:rsidR="00F43600" w:rsidRDefault="00F43600" w:rsidP="0039562E">
      <w:pPr>
        <w:spacing w:line="460" w:lineRule="exact"/>
        <w:rPr>
          <w:rFonts w:ascii="宋体" w:hAnsi="宋体"/>
          <w:kern w:val="0"/>
          <w:szCs w:val="21"/>
        </w:rPr>
      </w:pPr>
    </w:p>
    <w:p w14:paraId="20982890" w14:textId="77777777" w:rsidR="0039562E" w:rsidRPr="0039562E" w:rsidRDefault="0039562E" w:rsidP="00EA0EC3">
      <w:pPr>
        <w:spacing w:line="360" w:lineRule="auto"/>
      </w:pPr>
    </w:p>
    <w:p w14:paraId="0858EA9E" w14:textId="77777777" w:rsidR="003D6D15" w:rsidRDefault="00644D11" w:rsidP="00EA0EC3">
      <w:pPr>
        <w:spacing w:line="360" w:lineRule="auto"/>
      </w:pPr>
      <w:r>
        <w:t xml:space="preserve">     </w:t>
      </w:r>
      <w:r>
        <w:rPr>
          <w:rFonts w:hint="eastAsia"/>
        </w:rPr>
        <w:t xml:space="preserve"> </w:t>
      </w:r>
      <w:r w:rsidR="009A4AB9">
        <w:t xml:space="preserve">                     </w:t>
      </w:r>
      <w:r>
        <w:rPr>
          <w:rFonts w:hint="eastAsia"/>
        </w:rPr>
        <w:t xml:space="preserve">                      </w:t>
      </w:r>
    </w:p>
    <w:p w14:paraId="562D5BC1" w14:textId="3A45A868" w:rsidR="003D6D15" w:rsidRDefault="008E6D8E" w:rsidP="00683102">
      <w:pPr>
        <w:tabs>
          <w:tab w:val="left" w:pos="9000"/>
        </w:tabs>
        <w:snapToGrid w:val="0"/>
        <w:ind w:firstLineChars="800" w:firstLine="2240"/>
        <w:jc w:val="left"/>
        <w:outlineLvl w:val="0"/>
        <w:rPr>
          <w:rFonts w:ascii="黑体" w:eastAsia="黑体"/>
          <w:sz w:val="28"/>
          <w:szCs w:val="28"/>
        </w:rPr>
      </w:pPr>
      <w:r>
        <w:rPr>
          <w:rFonts w:ascii="黑体" w:eastAsia="黑体"/>
          <w:bCs/>
          <w:sz w:val="28"/>
          <w:szCs w:val="28"/>
        </w:rPr>
        <w:br w:type="page"/>
      </w:r>
      <w:r w:rsidR="00D64521">
        <w:rPr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7AE73A6" wp14:editId="1A976D97">
                <wp:simplePos x="0" y="0"/>
                <wp:positionH relativeFrom="column">
                  <wp:posOffset>0</wp:posOffset>
                </wp:positionH>
                <wp:positionV relativeFrom="paragraph">
                  <wp:posOffset>20320</wp:posOffset>
                </wp:positionV>
                <wp:extent cx="1143000" cy="396240"/>
                <wp:effectExtent l="13335" t="5080" r="5715" b="8255"/>
                <wp:wrapNone/>
                <wp:docPr id="18" name="Group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396240"/>
                          <a:chOff x="0" y="0"/>
                          <a:chExt cx="1800" cy="624"/>
                        </a:xfrm>
                      </wpg:grpSpPr>
                      <wps:wsp>
                        <wps:cNvPr id="19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96C020" w14:textId="77777777" w:rsidR="003D6D15" w:rsidRDefault="003D6D15" w:rsidP="003D6D15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8"/>
                                  <w:szCs w:val="28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0"/>
                            <a:ext cx="9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8DE3B1" w14:textId="77777777" w:rsidR="003D6D15" w:rsidRDefault="003D6D15" w:rsidP="003D6D1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AE73A6" id="Group 365" o:spid="_x0000_s1030" style="position:absolute;left:0;text-align:left;margin-left:0;margin-top:1.6pt;width:90pt;height:31.2pt;z-index:251655168" coordsize="1800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">
                <v:shape id="Text Box 366" o:spid="_x0000_s1031" type="#_x0000_t202" style="position:absolute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0lS8IA&#10;AADbAAAADwAAAGRycy9kb3ducmV2LnhtbERPS2sCMRC+C/0PYQpeRLNV8bHdKKVQsTerotdhM/ug&#10;m8k2Sdftv28KQm/z8T0n2/amER05X1tW8DRJQBDnVtdcKjif3sYrED4ga2wsk4If8rDdPAwyTLW9&#10;8Qd1x1CKGMI+RQVVCG0qpc8rMugntiWOXGGdwRChK6V2eIvhppHTJFlIgzXHhgpbeq0o/zx+GwWr&#10;+b67+vfZ4ZIvimYdRstu9+WUGj72L88gAvXhX3x373Wcv4a/X+I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TSVLwgAAANsAAAAPAAAAAAAAAAAAAAAAAJgCAABkcnMvZG93&#10;bnJldi54bWxQSwUGAAAAAAQABAD1AAAAhwMAAAAA&#10;">
                  <v:textbox>
                    <w:txbxContent>
                      <w:p w14:paraId="0096C020" w14:textId="77777777" w:rsidR="003D6D15" w:rsidRDefault="003D6D15" w:rsidP="003D6D1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得分</w:t>
                        </w:r>
                      </w:p>
                    </w:txbxContent>
                  </v:textbox>
                </v:shape>
                <v:shape id="Text Box 367" o:spid="_x0000_s1032" type="#_x0000_t202" style="position:absolute;left:900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tGa8EA&#10;AADbAAAADwAAAGRycy9kb3ducmV2LnhtbERPz2vCMBS+C/sfwhO8yEynoq4zigiK3jYd2/XRPNti&#10;81KTWOt/bw6Cx4/v93zZmko05HxpWcHHIAFBnFldcq7g97h5n4HwAVljZZkU3MnDcvHWmWOq7Y1/&#10;qDmEXMQQ9ikqKEKoUyl9VpBBP7A1ceRO1hkMEbpcaoe3GG4qOUySiTRYcmwosKZ1Qdn5cDUKZuNd&#10;8+/3o++/bHKqPkN/2mwvTqlet119gQjUhpf46d5pBcO4Pn6JP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bRmvBAAAA2wAAAA8AAAAAAAAAAAAAAAAAmAIAAGRycy9kb3du&#10;cmV2LnhtbFBLBQYAAAAABAAEAPUAAACGAwAAAAA=&#10;">
                  <v:textbox>
                    <w:txbxContent>
                      <w:p w14:paraId="0A8DE3B1" w14:textId="77777777" w:rsidR="003D6D15" w:rsidRDefault="003D6D15" w:rsidP="003D6D15"/>
                    </w:txbxContent>
                  </v:textbox>
                </v:shape>
              </v:group>
            </w:pict>
          </mc:Fallback>
        </mc:AlternateContent>
      </w:r>
      <w:r w:rsidR="003D6D15">
        <w:rPr>
          <w:rFonts w:ascii="黑体" w:eastAsia="黑体" w:hint="eastAsia"/>
          <w:bCs/>
          <w:sz w:val="28"/>
          <w:szCs w:val="28"/>
        </w:rPr>
        <w:t>二</w:t>
      </w:r>
      <w:r w:rsidR="003D6D15" w:rsidRPr="00735313">
        <w:rPr>
          <w:rFonts w:ascii="黑体" w:eastAsia="黑体" w:hint="eastAsia"/>
          <w:bCs/>
          <w:sz w:val="28"/>
          <w:szCs w:val="28"/>
        </w:rPr>
        <w:t>、</w:t>
      </w:r>
      <w:r w:rsidR="00683102">
        <w:rPr>
          <w:rFonts w:ascii="黑体" w:eastAsia="黑体" w:hint="eastAsia"/>
          <w:bCs/>
          <w:sz w:val="28"/>
          <w:szCs w:val="28"/>
        </w:rPr>
        <w:t>综合</w:t>
      </w:r>
      <w:r w:rsidR="00615DD9">
        <w:rPr>
          <w:rFonts w:ascii="黑体" w:eastAsia="黑体" w:hint="eastAsia"/>
          <w:bCs/>
          <w:sz w:val="28"/>
          <w:szCs w:val="28"/>
        </w:rPr>
        <w:t>题</w:t>
      </w:r>
      <w:r w:rsidR="003D6D15" w:rsidRPr="00735313">
        <w:rPr>
          <w:rFonts w:ascii="黑体" w:eastAsia="黑体" w:hint="eastAsia"/>
          <w:sz w:val="28"/>
          <w:szCs w:val="28"/>
        </w:rPr>
        <w:t>（共</w:t>
      </w:r>
      <w:r w:rsidR="00433CEE">
        <w:rPr>
          <w:rFonts w:ascii="黑体" w:eastAsia="黑体"/>
          <w:sz w:val="28"/>
          <w:szCs w:val="28"/>
        </w:rPr>
        <w:t>10</w:t>
      </w:r>
      <w:r w:rsidR="003D6D15" w:rsidRPr="00735313">
        <w:rPr>
          <w:rFonts w:ascii="黑体" w:eastAsia="黑体" w:hint="eastAsia"/>
          <w:sz w:val="28"/>
          <w:szCs w:val="28"/>
        </w:rPr>
        <w:t>题，共</w:t>
      </w:r>
      <w:r w:rsidR="00263B76">
        <w:rPr>
          <w:rFonts w:ascii="黑体" w:eastAsia="黑体"/>
          <w:sz w:val="28"/>
          <w:szCs w:val="28"/>
        </w:rPr>
        <w:t>8</w:t>
      </w:r>
      <w:r w:rsidR="00683102">
        <w:rPr>
          <w:rFonts w:ascii="黑体" w:eastAsia="黑体"/>
          <w:sz w:val="28"/>
          <w:szCs w:val="28"/>
        </w:rPr>
        <w:t>0</w:t>
      </w:r>
      <w:r w:rsidR="003D6D15" w:rsidRPr="00735313">
        <w:rPr>
          <w:rFonts w:ascii="黑体" w:eastAsia="黑体" w:hint="eastAsia"/>
          <w:sz w:val="28"/>
          <w:szCs w:val="28"/>
        </w:rPr>
        <w:t>分）</w:t>
      </w:r>
    </w:p>
    <w:p w14:paraId="1D5A6B1C" w14:textId="77777777" w:rsidR="00E40277" w:rsidRPr="00735313" w:rsidRDefault="00E40277" w:rsidP="00683102">
      <w:pPr>
        <w:tabs>
          <w:tab w:val="left" w:pos="9000"/>
        </w:tabs>
        <w:snapToGrid w:val="0"/>
        <w:ind w:firstLineChars="800" w:firstLine="2240"/>
        <w:jc w:val="left"/>
        <w:outlineLvl w:val="0"/>
        <w:rPr>
          <w:rFonts w:ascii="黑体" w:eastAsia="黑体"/>
          <w:sz w:val="28"/>
          <w:szCs w:val="28"/>
        </w:rPr>
      </w:pPr>
    </w:p>
    <w:p w14:paraId="2525E956" w14:textId="29290677" w:rsidR="005C5F3D" w:rsidRDefault="00E40277" w:rsidP="009922A2">
      <w:pPr>
        <w:widowControl/>
        <w:spacing w:line="400" w:lineRule="exact"/>
        <w:rPr>
          <w:rFonts w:ascii="宋体" w:hAnsi="宋体"/>
        </w:rPr>
      </w:pPr>
      <w:r>
        <w:rPr>
          <w:rFonts w:ascii="黑体" w:eastAsia="黑体" w:hint="eastAsia"/>
          <w:sz w:val="28"/>
          <w:szCs w:val="28"/>
        </w:rPr>
        <w:t>(说明：所有的综合题请详细写明步骤以及每一步的因果关系，切忌直接连线或者写答案。</w:t>
      </w:r>
      <w:r>
        <w:rPr>
          <w:rFonts w:ascii="黑体" w:eastAsia="黑体"/>
          <w:sz w:val="28"/>
          <w:szCs w:val="28"/>
        </w:rPr>
        <w:t>)</w:t>
      </w:r>
    </w:p>
    <w:p w14:paraId="3A754323" w14:textId="77777777" w:rsidR="009922A2" w:rsidRDefault="005631AD" w:rsidP="003D6D15">
      <w:pPr>
        <w:widowControl/>
        <w:spacing w:line="400" w:lineRule="exact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9922A2">
        <w:rPr>
          <w:rFonts w:ascii="宋体" w:hAnsi="宋体" w:hint="eastAsia"/>
        </w:rPr>
        <w:t>.（</w:t>
      </w:r>
      <w:r w:rsidR="002C5C4D">
        <w:rPr>
          <w:rFonts w:ascii="宋体" w:hAnsi="宋体"/>
        </w:rPr>
        <w:t>5</w:t>
      </w:r>
      <w:r w:rsidR="009922A2">
        <w:rPr>
          <w:rFonts w:ascii="宋体" w:hAnsi="宋体" w:hint="eastAsia"/>
        </w:rPr>
        <w:t>分）</w:t>
      </w:r>
      <w:r w:rsidR="008E431A">
        <w:rPr>
          <w:rFonts w:ascii="宋体" w:hAnsi="宋体" w:hint="eastAsia"/>
        </w:rPr>
        <w:t>用</w:t>
      </w:r>
      <w:r w:rsidR="00735100">
        <w:rPr>
          <w:rFonts w:ascii="宋体" w:hAnsi="宋体" w:hint="eastAsia"/>
        </w:rPr>
        <w:t>逻辑代数</w:t>
      </w:r>
      <w:r w:rsidR="008E431A">
        <w:rPr>
          <w:rFonts w:ascii="宋体" w:hAnsi="宋体" w:hint="eastAsia"/>
        </w:rPr>
        <w:t>公式将下列逻辑函数</w:t>
      </w:r>
      <w:r w:rsidR="00735100">
        <w:rPr>
          <w:rFonts w:ascii="宋体" w:hAnsi="宋体" w:hint="eastAsia"/>
        </w:rPr>
        <w:t>化</w:t>
      </w:r>
      <w:r w:rsidR="008E431A">
        <w:rPr>
          <w:rFonts w:ascii="宋体" w:hAnsi="宋体" w:hint="eastAsia"/>
        </w:rPr>
        <w:t>成</w:t>
      </w:r>
      <w:proofErr w:type="gramStart"/>
      <w:r w:rsidR="001A71E0">
        <w:rPr>
          <w:rFonts w:ascii="宋体" w:hAnsi="宋体" w:hint="eastAsia"/>
        </w:rPr>
        <w:t>最</w:t>
      </w:r>
      <w:proofErr w:type="gramEnd"/>
      <w:r w:rsidR="001A71E0">
        <w:rPr>
          <w:rFonts w:ascii="宋体" w:hAnsi="宋体" w:hint="eastAsia"/>
        </w:rPr>
        <w:t>简与或</w:t>
      </w:r>
      <w:r w:rsidR="008E431A">
        <w:rPr>
          <w:rFonts w:ascii="宋体" w:hAnsi="宋体" w:hint="eastAsia"/>
        </w:rPr>
        <w:t>表达</w:t>
      </w:r>
      <w:r w:rsidR="001A71E0">
        <w:rPr>
          <w:rFonts w:ascii="宋体" w:hAnsi="宋体" w:hint="eastAsia"/>
        </w:rPr>
        <w:t>式。</w:t>
      </w:r>
    </w:p>
    <w:p w14:paraId="3F9D66B6" w14:textId="77777777" w:rsidR="001A71E0" w:rsidRDefault="008E431A" w:rsidP="001A71E0">
      <w:pPr>
        <w:widowControl/>
        <w:spacing w:line="400" w:lineRule="exact"/>
        <w:jc w:val="center"/>
      </w:pPr>
      <w:r w:rsidRPr="00735100">
        <w:rPr>
          <w:position w:val="-10"/>
        </w:rPr>
        <w:object w:dxaOrig="3560" w:dyaOrig="320" w14:anchorId="3E53FBDE">
          <v:shape id="_x0000_i1026" type="#_x0000_t75" style="width:177.75pt;height:16.5pt" o:ole="">
            <v:imagedata r:id="rId14" o:title=""/>
          </v:shape>
          <o:OLEObject Type="Embed" ProgID="Equation.DSMT4" ShapeID="_x0000_i1026" DrawAspect="Content" ObjectID="_1651840736" r:id="rId15"/>
        </w:object>
      </w:r>
    </w:p>
    <w:p w14:paraId="147A3B85" w14:textId="77777777" w:rsidR="008E6D8E" w:rsidRDefault="008E6D8E" w:rsidP="003D6D15">
      <w:pPr>
        <w:widowControl/>
        <w:spacing w:line="400" w:lineRule="exact"/>
      </w:pPr>
    </w:p>
    <w:p w14:paraId="304A2A45" w14:textId="77777777" w:rsidR="001A71E0" w:rsidRDefault="001A71E0" w:rsidP="003D6D15">
      <w:pPr>
        <w:widowControl/>
        <w:spacing w:line="400" w:lineRule="exact"/>
      </w:pPr>
    </w:p>
    <w:p w14:paraId="05B9D097" w14:textId="77777777" w:rsidR="003B1ACC" w:rsidRPr="00024CDF" w:rsidRDefault="003B1ACC" w:rsidP="003B1ACC">
      <w:pPr>
        <w:widowControl/>
        <w:spacing w:line="400" w:lineRule="exact"/>
      </w:pPr>
    </w:p>
    <w:p w14:paraId="4483DCEA" w14:textId="2D585EE2" w:rsidR="008E6D8E" w:rsidRDefault="008E6D8E" w:rsidP="00C654C4">
      <w:pPr>
        <w:widowControl/>
        <w:spacing w:line="400" w:lineRule="exact"/>
        <w:ind w:firstLineChars="700" w:firstLine="1470"/>
      </w:pPr>
    </w:p>
    <w:p w14:paraId="2DE31EC0" w14:textId="77777777" w:rsidR="00F258E6" w:rsidRDefault="00F258E6" w:rsidP="00C654C4">
      <w:pPr>
        <w:widowControl/>
        <w:spacing w:line="400" w:lineRule="exact"/>
        <w:ind w:firstLineChars="700" w:firstLine="1470"/>
      </w:pPr>
    </w:p>
    <w:p w14:paraId="7D1F7746" w14:textId="77777777" w:rsidR="00F258E6" w:rsidRDefault="00F258E6" w:rsidP="00C654C4">
      <w:pPr>
        <w:widowControl/>
        <w:spacing w:line="400" w:lineRule="exact"/>
        <w:ind w:firstLineChars="700" w:firstLine="1470"/>
      </w:pPr>
    </w:p>
    <w:p w14:paraId="11BECF5B" w14:textId="77777777" w:rsidR="00C654C4" w:rsidRDefault="00C654C4" w:rsidP="00C654C4">
      <w:pPr>
        <w:widowControl/>
        <w:spacing w:line="400" w:lineRule="exact"/>
        <w:ind w:firstLineChars="700" w:firstLine="1470"/>
      </w:pPr>
    </w:p>
    <w:p w14:paraId="0E4AF7A4" w14:textId="2B2541FB" w:rsidR="00DA32ED" w:rsidRPr="003825E0" w:rsidRDefault="009922A2" w:rsidP="00DA32ED">
      <w:pPr>
        <w:widowControl/>
        <w:spacing w:line="400" w:lineRule="exact"/>
      </w:pPr>
      <w:r>
        <w:rPr>
          <w:rFonts w:ascii="宋体" w:hAnsi="宋体" w:hint="eastAsia"/>
        </w:rPr>
        <w:t>2.（</w:t>
      </w:r>
      <w:r w:rsidR="002C5C4D">
        <w:rPr>
          <w:rFonts w:ascii="宋体" w:hAnsi="宋体" w:hint="eastAsia"/>
        </w:rPr>
        <w:t>5</w:t>
      </w:r>
      <w:r>
        <w:rPr>
          <w:rFonts w:ascii="宋体" w:hAnsi="宋体" w:hint="eastAsia"/>
        </w:rPr>
        <w:t>分）</w:t>
      </w:r>
      <w:r w:rsidR="00DA32ED">
        <w:rPr>
          <w:rFonts w:ascii="宋体" w:hAnsi="宋体" w:hint="eastAsia"/>
        </w:rPr>
        <w:t>用</w:t>
      </w:r>
      <w:proofErr w:type="gramStart"/>
      <w:r w:rsidR="00DA32ED">
        <w:rPr>
          <w:rFonts w:ascii="宋体" w:hAnsi="宋体" w:hint="eastAsia"/>
        </w:rPr>
        <w:t>卡诺图将</w:t>
      </w:r>
      <w:proofErr w:type="gramEnd"/>
      <w:r w:rsidR="00DA32ED">
        <w:rPr>
          <w:rFonts w:ascii="宋体" w:hAnsi="宋体" w:hint="eastAsia"/>
        </w:rPr>
        <w:t>下列逻辑函数化成</w:t>
      </w:r>
      <w:proofErr w:type="gramStart"/>
      <w:r w:rsidR="00DA32ED">
        <w:rPr>
          <w:rFonts w:ascii="宋体" w:hAnsi="宋体" w:hint="eastAsia"/>
        </w:rPr>
        <w:t>最</w:t>
      </w:r>
      <w:proofErr w:type="gramEnd"/>
      <w:r w:rsidR="00DA32ED">
        <w:rPr>
          <w:rFonts w:ascii="宋体" w:hAnsi="宋体" w:hint="eastAsia"/>
        </w:rPr>
        <w:t>简的与或表达式。</w:t>
      </w:r>
    </w:p>
    <w:p w14:paraId="6D0B0B0B" w14:textId="77777777" w:rsidR="00DA32ED" w:rsidRDefault="007B7A57" w:rsidP="00DA32ED">
      <w:pPr>
        <w:widowControl/>
        <w:spacing w:line="400" w:lineRule="exact"/>
        <w:jc w:val="center"/>
      </w:pPr>
      <w:r w:rsidRPr="0032047F">
        <w:rPr>
          <w:position w:val="-14"/>
        </w:rPr>
        <w:object w:dxaOrig="4200" w:dyaOrig="400" w14:anchorId="759DCC8B">
          <v:shape id="_x0000_i1027" type="#_x0000_t75" style="width:209.25pt;height:19.5pt" o:ole="">
            <v:imagedata r:id="rId16" o:title=""/>
          </v:shape>
          <o:OLEObject Type="Embed" ProgID="Equation.DSMT4" ShapeID="_x0000_i1027" DrawAspect="Content" ObjectID="_1651840737" r:id="rId17"/>
        </w:object>
      </w:r>
    </w:p>
    <w:p w14:paraId="5BB3953D" w14:textId="77777777" w:rsidR="00B730E9" w:rsidRDefault="00B730E9" w:rsidP="009922A2">
      <w:pPr>
        <w:widowControl/>
        <w:spacing w:line="400" w:lineRule="exact"/>
      </w:pPr>
    </w:p>
    <w:p w14:paraId="137122E6" w14:textId="77777777" w:rsidR="00B730E9" w:rsidRDefault="00B730E9" w:rsidP="009922A2">
      <w:pPr>
        <w:widowControl/>
        <w:spacing w:line="400" w:lineRule="exact"/>
      </w:pPr>
    </w:p>
    <w:p w14:paraId="76548DF2" w14:textId="77777777" w:rsidR="00B730E9" w:rsidRDefault="00B730E9" w:rsidP="009922A2">
      <w:pPr>
        <w:widowControl/>
        <w:spacing w:line="400" w:lineRule="exact"/>
      </w:pPr>
    </w:p>
    <w:p w14:paraId="24D66631" w14:textId="77777777" w:rsidR="009922A2" w:rsidRDefault="009922A2" w:rsidP="009922A2">
      <w:pPr>
        <w:pStyle w:val="aa"/>
      </w:pPr>
    </w:p>
    <w:p w14:paraId="501B2138" w14:textId="77777777" w:rsidR="009922A2" w:rsidRDefault="009922A2" w:rsidP="009922A2">
      <w:pPr>
        <w:pStyle w:val="aa"/>
      </w:pPr>
    </w:p>
    <w:p w14:paraId="3BD63CC2" w14:textId="77777777" w:rsidR="00786803" w:rsidRDefault="00B730E9">
      <w:pPr>
        <w:widowControl/>
        <w:jc w:val="left"/>
        <w:rPr>
          <w:rFonts w:ascii="黑体" w:eastAsia="黑体"/>
          <w:bCs/>
          <w:sz w:val="28"/>
          <w:szCs w:val="28"/>
        </w:rPr>
      </w:pPr>
      <w:r>
        <w:rPr>
          <w:rFonts w:ascii="黑体" w:eastAsia="黑体"/>
          <w:bCs/>
          <w:sz w:val="28"/>
          <w:szCs w:val="28"/>
        </w:rPr>
        <w:br w:type="page"/>
      </w:r>
    </w:p>
    <w:p w14:paraId="64E4372B" w14:textId="77777777" w:rsidR="00F258E6" w:rsidRPr="00E575C7" w:rsidRDefault="00296E07" w:rsidP="00F258E6">
      <w:pPr>
        <w:spacing w:line="400" w:lineRule="exact"/>
        <w:rPr>
          <w:rFonts w:ascii="宋体" w:hAnsi="宋体"/>
        </w:rPr>
      </w:pPr>
      <w:r>
        <w:rPr>
          <w:rFonts w:ascii="宋体" w:hAnsi="宋体"/>
          <w:kern w:val="0"/>
          <w:szCs w:val="21"/>
        </w:rPr>
        <w:lastRenderedPageBreak/>
        <w:t>3</w:t>
      </w:r>
      <w:r w:rsidR="000E0B27" w:rsidRPr="008E6D8E">
        <w:rPr>
          <w:rFonts w:ascii="宋体" w:hAnsi="宋体" w:hint="eastAsia"/>
          <w:kern w:val="0"/>
          <w:szCs w:val="21"/>
        </w:rPr>
        <w:t>.</w:t>
      </w:r>
      <w:r w:rsidR="00F258E6">
        <w:rPr>
          <w:rFonts w:ascii="宋体" w:hAnsi="宋体"/>
        </w:rPr>
        <w:t xml:space="preserve"> </w:t>
      </w:r>
      <w:r w:rsidR="00F258E6">
        <w:rPr>
          <w:rFonts w:ascii="宋体" w:hAnsi="宋体" w:hint="eastAsia"/>
          <w:kern w:val="0"/>
          <w:szCs w:val="21"/>
        </w:rPr>
        <w:t>（5分）</w:t>
      </w:r>
      <w:r w:rsidR="00F258E6">
        <w:t>分析</w:t>
      </w:r>
      <w:r w:rsidR="00F258E6">
        <w:rPr>
          <w:rFonts w:hint="eastAsia"/>
        </w:rPr>
        <w:t>下</w:t>
      </w:r>
      <w:r w:rsidR="00F258E6">
        <w:t>图所</w:t>
      </w:r>
      <w:r w:rsidR="00F258E6" w:rsidRPr="00956628">
        <w:rPr>
          <w:rFonts w:ascii="宋体" w:hAnsi="宋体"/>
        </w:rPr>
        <w:t>示的组合逻辑电路</w:t>
      </w:r>
      <w:r w:rsidR="00F258E6">
        <w:rPr>
          <w:rFonts w:ascii="宋体" w:hAnsi="宋体" w:hint="eastAsia"/>
        </w:rPr>
        <w:t>：</w:t>
      </w:r>
    </w:p>
    <w:p w14:paraId="22255CCA" w14:textId="77777777" w:rsidR="00F258E6" w:rsidRPr="00E575C7" w:rsidRDefault="00F258E6" w:rsidP="00F258E6">
      <w:pPr>
        <w:widowControl/>
        <w:spacing w:line="400" w:lineRule="exact"/>
        <w:jc w:val="left"/>
        <w:rPr>
          <w:rFonts w:ascii="宋体" w:hAnsi="宋体"/>
        </w:rPr>
      </w:pPr>
      <w:r w:rsidRPr="00E575C7">
        <w:rPr>
          <w:rFonts w:ascii="宋体" w:hAnsi="宋体" w:hint="eastAsia"/>
        </w:rPr>
        <w:t>（1）写出</w:t>
      </w:r>
      <w:r>
        <w:rPr>
          <w:rFonts w:ascii="宋体" w:hAnsi="宋体" w:hint="eastAsia"/>
        </w:rPr>
        <w:t>Y</w:t>
      </w:r>
      <w:r w:rsidRPr="00E575C7">
        <w:rPr>
          <w:rFonts w:ascii="宋体" w:hAnsi="宋体" w:hint="eastAsia"/>
        </w:rPr>
        <w:t>的逻辑表达式</w:t>
      </w:r>
      <w:r>
        <w:rPr>
          <w:rFonts w:ascii="宋体" w:hAnsi="宋体" w:hint="eastAsia"/>
        </w:rPr>
        <w:t>，并化为</w:t>
      </w:r>
      <w:proofErr w:type="gramStart"/>
      <w:r>
        <w:rPr>
          <w:rFonts w:ascii="宋体" w:hAnsi="宋体" w:hint="eastAsia"/>
        </w:rPr>
        <w:t>最</w:t>
      </w:r>
      <w:proofErr w:type="gramEnd"/>
      <w:r>
        <w:rPr>
          <w:rFonts w:ascii="宋体" w:hAnsi="宋体" w:hint="eastAsia"/>
        </w:rPr>
        <w:t>简与或式</w:t>
      </w:r>
      <w:r w:rsidRPr="00E575C7">
        <w:rPr>
          <w:rFonts w:ascii="宋体" w:hAnsi="宋体" w:hint="eastAsia"/>
        </w:rPr>
        <w:t>；</w:t>
      </w:r>
    </w:p>
    <w:p w14:paraId="0E658801" w14:textId="77777777" w:rsidR="00F258E6" w:rsidRPr="00E575C7" w:rsidRDefault="00F258E6" w:rsidP="00F258E6">
      <w:pPr>
        <w:widowControl/>
        <w:spacing w:line="400" w:lineRule="exact"/>
        <w:jc w:val="left"/>
        <w:rPr>
          <w:rFonts w:ascii="宋体" w:hAnsi="宋体"/>
        </w:rPr>
      </w:pPr>
      <w:r w:rsidRPr="00E575C7">
        <w:rPr>
          <w:rFonts w:ascii="宋体" w:hAnsi="宋体" w:hint="eastAsia"/>
        </w:rPr>
        <w:t>（2</w:t>
      </w:r>
      <w:r>
        <w:rPr>
          <w:rFonts w:ascii="宋体" w:hAnsi="宋体" w:hint="eastAsia"/>
        </w:rPr>
        <w:t>）列出真值表，说明其</w:t>
      </w:r>
      <w:r w:rsidRPr="00E575C7">
        <w:rPr>
          <w:rFonts w:ascii="宋体" w:hAnsi="宋体" w:hint="eastAsia"/>
        </w:rPr>
        <w:t>逻辑功能。</w:t>
      </w:r>
    </w:p>
    <w:p w14:paraId="1C9C33D2" w14:textId="21B0D8B2" w:rsidR="00932603" w:rsidRDefault="00932603" w:rsidP="00F258E6">
      <w:pPr>
        <w:tabs>
          <w:tab w:val="left" w:pos="9000"/>
        </w:tabs>
        <w:snapToGrid w:val="0"/>
        <w:jc w:val="left"/>
        <w:outlineLvl w:val="0"/>
        <w:rPr>
          <w:rFonts w:ascii="宋体" w:hAnsi="宋体"/>
        </w:rPr>
      </w:pPr>
    </w:p>
    <w:p w14:paraId="2F7CC08E" w14:textId="2FEF0A61" w:rsidR="00932603" w:rsidRDefault="00932603" w:rsidP="00932603">
      <w:pPr>
        <w:widowControl/>
        <w:spacing w:line="400" w:lineRule="exact"/>
        <w:jc w:val="left"/>
        <w:rPr>
          <w:rFonts w:ascii="宋体" w:hAnsi="宋体"/>
        </w:rPr>
      </w:pPr>
    </w:p>
    <w:p w14:paraId="5FF3C314" w14:textId="29A9BA94" w:rsidR="00683102" w:rsidRPr="00932603" w:rsidRDefault="00F258E6" w:rsidP="00683102">
      <w:pPr>
        <w:spacing w:line="400" w:lineRule="exact"/>
        <w:rPr>
          <w:rFonts w:ascii="宋体" w:hAnsi="宋体"/>
        </w:rPr>
      </w:pPr>
      <w:r w:rsidRPr="00AB49DB">
        <w:rPr>
          <w:rFonts w:ascii="宋体" w:hAnsi="宋体"/>
          <w:noProof/>
        </w:rPr>
        <w:drawing>
          <wp:anchor distT="0" distB="0" distL="114300" distR="114300" simplePos="0" relativeHeight="251704320" behindDoc="0" locked="0" layoutInCell="1" allowOverlap="1" wp14:anchorId="3508C388" wp14:editId="138882DA">
            <wp:simplePos x="0" y="0"/>
            <wp:positionH relativeFrom="margin">
              <wp:posOffset>62865</wp:posOffset>
            </wp:positionH>
            <wp:positionV relativeFrom="margin">
              <wp:posOffset>1223010</wp:posOffset>
            </wp:positionV>
            <wp:extent cx="2544445" cy="1017270"/>
            <wp:effectExtent l="0" t="0" r="825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4445" cy="1017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8FB8A6" w14:textId="0F92E68B" w:rsidR="00683102" w:rsidRDefault="0071224B" w:rsidP="00683102">
      <w:pPr>
        <w:spacing w:line="400" w:lineRule="exact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                                                </w:t>
      </w:r>
    </w:p>
    <w:p w14:paraId="43C29046" w14:textId="0FF0F312" w:rsidR="00A515A2" w:rsidRPr="00E575C7" w:rsidRDefault="0071224B" w:rsidP="00F258E6">
      <w:pPr>
        <w:spacing w:line="400" w:lineRule="exact"/>
        <w:rPr>
          <w:rFonts w:ascii="宋体" w:hAnsi="宋体"/>
        </w:rPr>
      </w:pPr>
      <w:r>
        <w:rPr>
          <w:rFonts w:ascii="宋体" w:hAnsi="宋体"/>
        </w:rPr>
        <w:t xml:space="preserve">                  </w:t>
      </w:r>
      <w:r w:rsidR="00F258E6">
        <w:rPr>
          <w:rFonts w:ascii="宋体" w:hAnsi="宋体"/>
        </w:rPr>
        <w:t xml:space="preserve">                      </w:t>
      </w:r>
      <w:r>
        <w:rPr>
          <w:rFonts w:ascii="宋体" w:hAnsi="宋体"/>
        </w:rPr>
        <w:t xml:space="preserve"> </w:t>
      </w:r>
    </w:p>
    <w:p w14:paraId="1A259656" w14:textId="5D681853" w:rsidR="003566F9" w:rsidRPr="00A515A2" w:rsidRDefault="003566F9" w:rsidP="00761C14">
      <w:pPr>
        <w:spacing w:line="400" w:lineRule="exact"/>
        <w:rPr>
          <w:rFonts w:ascii="宋体" w:hAnsi="宋体"/>
        </w:rPr>
      </w:pPr>
    </w:p>
    <w:p w14:paraId="69494E2D" w14:textId="30DF8F48" w:rsidR="003566F9" w:rsidRPr="00113C0C" w:rsidRDefault="003566F9" w:rsidP="00113C0C">
      <w:pPr>
        <w:tabs>
          <w:tab w:val="left" w:pos="9000"/>
        </w:tabs>
        <w:snapToGrid w:val="0"/>
        <w:jc w:val="left"/>
        <w:outlineLvl w:val="0"/>
        <w:rPr>
          <w:rFonts w:ascii="宋体" w:hAnsi="宋体"/>
          <w:color w:val="000000" w:themeColor="text1"/>
        </w:rPr>
      </w:pPr>
    </w:p>
    <w:p w14:paraId="3C49154D" w14:textId="16A01553" w:rsidR="00A515A2" w:rsidRDefault="00A515A2" w:rsidP="00761C14">
      <w:pPr>
        <w:spacing w:line="400" w:lineRule="exact"/>
        <w:rPr>
          <w:rFonts w:ascii="宋体" w:hAnsi="宋体"/>
        </w:rPr>
      </w:pPr>
    </w:p>
    <w:p w14:paraId="165ECF46" w14:textId="53B9E841" w:rsidR="000F007B" w:rsidRDefault="000F007B" w:rsidP="00761C14">
      <w:pPr>
        <w:spacing w:line="400" w:lineRule="exact"/>
        <w:rPr>
          <w:rFonts w:ascii="宋体" w:hAnsi="宋体"/>
        </w:rPr>
      </w:pPr>
    </w:p>
    <w:p w14:paraId="1E0FFA94" w14:textId="660CC7FF" w:rsidR="000F007B" w:rsidRDefault="000F007B" w:rsidP="00761C14">
      <w:pPr>
        <w:spacing w:line="400" w:lineRule="exact"/>
        <w:rPr>
          <w:rFonts w:ascii="宋体" w:hAnsi="宋体"/>
        </w:rPr>
      </w:pPr>
    </w:p>
    <w:p w14:paraId="13615F60" w14:textId="1994A245" w:rsidR="000F007B" w:rsidRDefault="000F007B" w:rsidP="00761C14">
      <w:pPr>
        <w:spacing w:line="400" w:lineRule="exact"/>
        <w:rPr>
          <w:rFonts w:ascii="宋体" w:hAnsi="宋体"/>
        </w:rPr>
      </w:pPr>
    </w:p>
    <w:p w14:paraId="7621F3F9" w14:textId="6963DEAE" w:rsidR="000F007B" w:rsidRDefault="000F007B" w:rsidP="00761C14">
      <w:pPr>
        <w:spacing w:line="400" w:lineRule="exact"/>
        <w:rPr>
          <w:rFonts w:ascii="宋体" w:hAnsi="宋体"/>
        </w:rPr>
      </w:pPr>
    </w:p>
    <w:p w14:paraId="5AC2F59A" w14:textId="60D23756" w:rsidR="003566F9" w:rsidRDefault="003566F9" w:rsidP="00761C14">
      <w:pPr>
        <w:spacing w:line="400" w:lineRule="exact"/>
        <w:rPr>
          <w:rFonts w:ascii="宋体" w:hAnsi="宋体"/>
        </w:rPr>
      </w:pPr>
    </w:p>
    <w:p w14:paraId="269367A3" w14:textId="51963854" w:rsidR="000D0130" w:rsidRDefault="00B57059" w:rsidP="00EF55D8">
      <w:pPr>
        <w:widowControl/>
        <w:spacing w:line="400" w:lineRule="exact"/>
        <w:jc w:val="left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6A2AD4">
        <w:rPr>
          <w:rFonts w:ascii="宋体" w:hAnsi="宋体"/>
        </w:rPr>
        <w:t>.</w:t>
      </w:r>
      <w:r w:rsidR="006F6607">
        <w:rPr>
          <w:rFonts w:ascii="宋体" w:hAnsi="宋体"/>
        </w:rPr>
        <w:t>（</w:t>
      </w:r>
      <w:r>
        <w:rPr>
          <w:rFonts w:ascii="宋体" w:hAnsi="宋体" w:hint="eastAsia"/>
        </w:rPr>
        <w:t>5</w:t>
      </w:r>
      <w:r w:rsidR="006F6607">
        <w:rPr>
          <w:rFonts w:ascii="宋体" w:hAnsi="宋体" w:hint="eastAsia"/>
        </w:rPr>
        <w:t>分</w:t>
      </w:r>
      <w:r w:rsidR="006F6607">
        <w:rPr>
          <w:rFonts w:ascii="宋体" w:hAnsi="宋体"/>
        </w:rPr>
        <w:t>）</w:t>
      </w:r>
      <w:r w:rsidR="00CC023E">
        <w:rPr>
          <w:rFonts w:ascii="宋体" w:hAnsi="宋体" w:hint="eastAsia"/>
        </w:rPr>
        <w:t>在脉冲触发JK触发器中，已知J、K、CLK端的电压波形如图3所示，试画出Q和Q</w:t>
      </w:r>
      <w:proofErr w:type="gramStart"/>
      <w:r w:rsidR="00CC023E">
        <w:rPr>
          <w:rFonts w:ascii="宋体" w:hAnsi="宋体"/>
        </w:rPr>
        <w:t>’</w:t>
      </w:r>
      <w:proofErr w:type="gramEnd"/>
      <w:r w:rsidR="00CC023E">
        <w:rPr>
          <w:rFonts w:ascii="宋体" w:hAnsi="宋体" w:hint="eastAsia"/>
        </w:rPr>
        <w:t>端对应的电压波形。设触发器的初始状态为Q=0</w:t>
      </w:r>
      <w:r w:rsidR="00CC023E">
        <w:rPr>
          <w:rFonts w:ascii="宋体" w:hAnsi="宋体"/>
        </w:rPr>
        <w:t>。</w:t>
      </w:r>
    </w:p>
    <w:p w14:paraId="7FFB9CFF" w14:textId="385FDEE9" w:rsidR="009A7111" w:rsidRDefault="00113C0C" w:rsidP="00EF55D8">
      <w:pPr>
        <w:widowControl/>
        <w:spacing w:line="400" w:lineRule="exact"/>
        <w:jc w:val="left"/>
        <w:rPr>
          <w:rFonts w:ascii="宋体" w:hAnsi="宋体"/>
        </w:rPr>
      </w:pPr>
      <w:r w:rsidRPr="00401736">
        <w:rPr>
          <w:rFonts w:ascii="宋体" w:hAnsi="宋体"/>
          <w:noProof/>
        </w:rPr>
        <w:drawing>
          <wp:anchor distT="0" distB="0" distL="114300" distR="114300" simplePos="0" relativeHeight="251712512" behindDoc="0" locked="0" layoutInCell="1" allowOverlap="1" wp14:anchorId="293FD57C" wp14:editId="119B72A2">
            <wp:simplePos x="0" y="0"/>
            <wp:positionH relativeFrom="margin">
              <wp:posOffset>2429510</wp:posOffset>
            </wp:positionH>
            <wp:positionV relativeFrom="page">
              <wp:posOffset>5500370</wp:posOffset>
            </wp:positionV>
            <wp:extent cx="2090420" cy="1514475"/>
            <wp:effectExtent l="0" t="0" r="5080" b="952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042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C2D918" w14:textId="2FB11ADA" w:rsidR="009A7111" w:rsidRDefault="00113C0C" w:rsidP="00EF55D8">
      <w:pPr>
        <w:widowControl/>
        <w:spacing w:line="400" w:lineRule="exact"/>
        <w:jc w:val="left"/>
        <w:rPr>
          <w:rFonts w:ascii="宋体" w:hAnsi="宋体"/>
        </w:rPr>
      </w:pPr>
      <w:r w:rsidRPr="001E3B66">
        <w:rPr>
          <w:rFonts w:ascii="宋体" w:hAnsi="宋体"/>
          <w:noProof/>
        </w:rPr>
        <w:drawing>
          <wp:anchor distT="0" distB="0" distL="114300" distR="114300" simplePos="0" relativeHeight="251710464" behindDoc="0" locked="0" layoutInCell="1" allowOverlap="1" wp14:anchorId="76AA898C" wp14:editId="50F74F95">
            <wp:simplePos x="0" y="0"/>
            <wp:positionH relativeFrom="margin">
              <wp:posOffset>274320</wp:posOffset>
            </wp:positionH>
            <wp:positionV relativeFrom="margin">
              <wp:posOffset>4669155</wp:posOffset>
            </wp:positionV>
            <wp:extent cx="1630680" cy="893445"/>
            <wp:effectExtent l="0" t="0" r="7620" b="1905"/>
            <wp:wrapSquare wrapText="bothSides"/>
            <wp:docPr id="15" name="Picture 73" descr="5-4-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3" name="Picture 73" descr="5-4-3b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893445"/>
                    </a:xfrm>
                    <a:prstGeom prst="rect">
                      <a:avLst/>
                    </a:prstGeom>
                    <a:noFill/>
                    <a:ln w="57150" cmpd="thickThin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0F74AA" w14:textId="614FE025" w:rsidR="009A7111" w:rsidRDefault="009A7111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43FB7CD8" w14:textId="279CD57D" w:rsidR="009A7111" w:rsidRDefault="009A7111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21F13134" w14:textId="23467902" w:rsidR="009A7111" w:rsidRDefault="009A7111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3CF95D5A" w14:textId="3251359C" w:rsidR="009A7111" w:rsidRDefault="009A7111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457F07C8" w14:textId="30F3BEA3" w:rsidR="009A7111" w:rsidRDefault="009A7111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355A6570" w14:textId="20CD2C98" w:rsidR="006A2AD4" w:rsidRDefault="000D0130" w:rsidP="00EF55D8">
      <w:pPr>
        <w:widowControl/>
        <w:spacing w:line="400" w:lineRule="exact"/>
        <w:jc w:val="left"/>
        <w:rPr>
          <w:rFonts w:ascii="宋体" w:hAnsi="宋体"/>
        </w:rPr>
      </w:pPr>
      <w:r w:rsidRPr="000D0130">
        <w:rPr>
          <w:rFonts w:ascii="宋体" w:hAnsi="宋体"/>
          <w:noProof/>
        </w:rPr>
        <w:drawing>
          <wp:inline distT="0" distB="0" distL="0" distR="0" wp14:anchorId="71367497" wp14:editId="4B75086B">
            <wp:extent cx="1790950" cy="164805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164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25519" w14:textId="4D64E0CC" w:rsidR="006A2AD4" w:rsidRDefault="006A2AD4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2CD814AB" w14:textId="789D9D97" w:rsid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51B38FE8" w14:textId="77777777" w:rsidR="00B57059" w:rsidRP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75CB1892" w14:textId="0B7A7D39" w:rsid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7522A1A3" w14:textId="220F7C4D" w:rsid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472069BE" w14:textId="12680582" w:rsid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3BA813DC" w14:textId="77777777" w:rsidR="00B57059" w:rsidRDefault="00B57059" w:rsidP="00EF55D8">
      <w:pPr>
        <w:widowControl/>
        <w:spacing w:line="400" w:lineRule="exact"/>
        <w:jc w:val="left"/>
        <w:rPr>
          <w:rFonts w:ascii="宋体" w:hAnsi="宋体"/>
        </w:rPr>
      </w:pPr>
    </w:p>
    <w:p w14:paraId="5B427C93" w14:textId="5EB3D285" w:rsidR="001F0E03" w:rsidRDefault="001F0E03" w:rsidP="001D2286">
      <w:pPr>
        <w:widowControl/>
        <w:ind w:firstLineChars="800" w:firstLine="1680"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BF50DAF" w14:textId="76BEE910" w:rsidR="0018396E" w:rsidRDefault="008C0753" w:rsidP="0018396E">
      <w:pPr>
        <w:widowControl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5</w:t>
      </w:r>
      <w:r w:rsidR="001F0E03">
        <w:rPr>
          <w:rFonts w:ascii="宋体" w:hAnsi="宋体"/>
        </w:rPr>
        <w:t>.</w:t>
      </w:r>
      <w:r w:rsidR="001F0E03">
        <w:rPr>
          <w:rFonts w:ascii="宋体" w:hAnsi="宋体" w:hint="eastAsia"/>
        </w:rPr>
        <w:t>（</w:t>
      </w:r>
      <w:r w:rsidR="00A65D80" w:rsidRPr="007157E3">
        <w:rPr>
          <w:rFonts w:ascii="宋体" w:hAnsi="宋体"/>
          <w:color w:val="000000" w:themeColor="text1"/>
        </w:rPr>
        <w:t>10</w:t>
      </w:r>
      <w:r w:rsidR="001F0E03">
        <w:rPr>
          <w:rFonts w:ascii="宋体" w:hAnsi="宋体" w:hint="eastAsia"/>
        </w:rPr>
        <w:t>分）</w:t>
      </w:r>
      <w:r w:rsidR="000D60BD">
        <w:rPr>
          <w:rFonts w:ascii="宋体" w:hAnsi="宋体" w:hint="eastAsia"/>
        </w:rPr>
        <w:t>某电路如下图所示</w:t>
      </w:r>
      <w:r w:rsidR="0018396E">
        <w:rPr>
          <w:rFonts w:hint="eastAsia"/>
        </w:rPr>
        <w:t>，</w:t>
      </w:r>
      <w:r w:rsidR="0018396E">
        <w:rPr>
          <w:rFonts w:ascii="宋体" w:hAnsi="宋体" w:hint="eastAsia"/>
        </w:rPr>
        <w:t>假设要设计实现以下</w:t>
      </w:r>
      <w:proofErr w:type="gramStart"/>
      <w:r w:rsidR="0018396E">
        <w:rPr>
          <w:rFonts w:ascii="宋体" w:hAnsi="宋体" w:hint="eastAsia"/>
        </w:rPr>
        <w:t>的鉴幅工作</w:t>
      </w:r>
      <w:proofErr w:type="gramEnd"/>
      <w:r w:rsidR="0018396E">
        <w:rPr>
          <w:rFonts w:ascii="宋体" w:hAnsi="宋体" w:hint="eastAsia"/>
        </w:rPr>
        <w:t>，请问该如何设计：</w:t>
      </w:r>
      <w:proofErr w:type="spellStart"/>
      <w:r w:rsidR="0018396E">
        <w:rPr>
          <w:rFonts w:ascii="宋体" w:hAnsi="宋体" w:hint="eastAsia"/>
        </w:rPr>
        <w:t>Vcc</w:t>
      </w:r>
      <w:proofErr w:type="spellEnd"/>
      <w:r w:rsidR="0018396E">
        <w:rPr>
          <w:rFonts w:ascii="宋体" w:hAnsi="宋体"/>
        </w:rPr>
        <w:t xml:space="preserve">, </w:t>
      </w:r>
      <w:r w:rsidR="0018396E">
        <w:rPr>
          <w:rFonts w:ascii="宋体" w:hAnsi="宋体" w:hint="eastAsia"/>
        </w:rPr>
        <w:t>输入VI有什么要求？</w:t>
      </w:r>
    </w:p>
    <w:p w14:paraId="02BED593" w14:textId="2440242B" w:rsidR="00FC6AF8" w:rsidRDefault="00FC6AF8" w:rsidP="00FC6AF8">
      <w:pPr>
        <w:tabs>
          <w:tab w:val="left" w:pos="0"/>
        </w:tabs>
        <w:spacing w:line="360" w:lineRule="auto"/>
      </w:pPr>
    </w:p>
    <w:p w14:paraId="0B575098" w14:textId="32BFBF1D" w:rsidR="00B57059" w:rsidRDefault="000D60BD" w:rsidP="00B57059">
      <w:pPr>
        <w:widowControl/>
        <w:jc w:val="left"/>
        <w:rPr>
          <w:rFonts w:ascii="宋体" w:hAnsi="宋体"/>
        </w:rPr>
      </w:pPr>
      <w:r w:rsidRPr="000D60BD">
        <w:rPr>
          <w:rFonts w:ascii="宋体" w:hAnsi="宋体"/>
          <w:noProof/>
        </w:rPr>
        <w:drawing>
          <wp:inline distT="0" distB="0" distL="0" distR="0" wp14:anchorId="47AB1519" wp14:editId="0BF4560E">
            <wp:extent cx="1476375" cy="1892788"/>
            <wp:effectExtent l="0" t="0" r="0" b="0"/>
            <wp:docPr id="583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71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325" cy="191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3E61A8">
        <w:rPr>
          <w:rFonts w:ascii="宋体" w:hAnsi="宋体"/>
          <w:noProof/>
        </w:rPr>
        <w:t xml:space="preserve">         </w:t>
      </w:r>
      <w:r w:rsidR="003E61A8" w:rsidRPr="00484EBD">
        <w:rPr>
          <w:rFonts w:ascii="宋体" w:hAnsi="宋体"/>
          <w:noProof/>
        </w:rPr>
        <w:drawing>
          <wp:inline distT="0" distB="0" distL="0" distR="0" wp14:anchorId="24DC1C60" wp14:editId="2B394354">
            <wp:extent cx="3162300" cy="2207735"/>
            <wp:effectExtent l="0" t="0" r="0" b="25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567" cy="2216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47CEE" w14:textId="33A0282F" w:rsidR="000D60BD" w:rsidRDefault="000D60BD" w:rsidP="00B57059">
      <w:pPr>
        <w:widowControl/>
        <w:jc w:val="left"/>
        <w:rPr>
          <w:rFonts w:ascii="宋体" w:hAnsi="宋体"/>
        </w:rPr>
      </w:pPr>
    </w:p>
    <w:p w14:paraId="4AF44F73" w14:textId="1998DE80" w:rsidR="000D60BD" w:rsidRDefault="000D60BD" w:rsidP="00B57059">
      <w:pPr>
        <w:widowControl/>
        <w:jc w:val="left"/>
        <w:rPr>
          <w:rFonts w:ascii="宋体" w:hAnsi="宋体"/>
        </w:rPr>
      </w:pPr>
    </w:p>
    <w:p w14:paraId="382A11E5" w14:textId="40FD5170" w:rsidR="000D60BD" w:rsidRDefault="000D60BD" w:rsidP="00B57059">
      <w:pPr>
        <w:widowControl/>
        <w:jc w:val="left"/>
        <w:rPr>
          <w:rFonts w:ascii="宋体" w:hAnsi="宋体"/>
        </w:rPr>
      </w:pPr>
    </w:p>
    <w:p w14:paraId="512A07F5" w14:textId="54802CC7" w:rsidR="000D60BD" w:rsidRDefault="000D60BD" w:rsidP="00B57059">
      <w:pPr>
        <w:widowControl/>
        <w:jc w:val="left"/>
        <w:rPr>
          <w:rFonts w:ascii="宋体" w:hAnsi="宋体"/>
        </w:rPr>
      </w:pPr>
    </w:p>
    <w:p w14:paraId="5442A1E9" w14:textId="1B4A5CC3" w:rsidR="000D60BD" w:rsidRDefault="000D60BD" w:rsidP="00B57059">
      <w:pPr>
        <w:widowControl/>
        <w:jc w:val="left"/>
        <w:rPr>
          <w:rFonts w:ascii="宋体" w:hAnsi="宋体"/>
        </w:rPr>
      </w:pPr>
    </w:p>
    <w:p w14:paraId="0ED554A6" w14:textId="291D1370" w:rsidR="000D60BD" w:rsidRDefault="000D60BD" w:rsidP="00B57059">
      <w:pPr>
        <w:widowControl/>
        <w:jc w:val="left"/>
        <w:rPr>
          <w:rFonts w:ascii="宋体" w:hAnsi="宋体"/>
        </w:rPr>
      </w:pPr>
    </w:p>
    <w:p w14:paraId="5B7F6CD4" w14:textId="2FA142C9" w:rsidR="000D60BD" w:rsidRDefault="000D60BD" w:rsidP="00B57059">
      <w:pPr>
        <w:widowControl/>
        <w:jc w:val="left"/>
        <w:rPr>
          <w:rFonts w:ascii="宋体" w:hAnsi="宋体"/>
        </w:rPr>
      </w:pPr>
    </w:p>
    <w:p w14:paraId="18E0C6C0" w14:textId="02356595" w:rsidR="000D60BD" w:rsidRDefault="000D60BD" w:rsidP="00B57059">
      <w:pPr>
        <w:widowControl/>
        <w:jc w:val="left"/>
        <w:rPr>
          <w:rFonts w:ascii="宋体" w:hAnsi="宋体"/>
        </w:rPr>
      </w:pPr>
    </w:p>
    <w:p w14:paraId="5586B096" w14:textId="2B3151D2" w:rsidR="000D60BD" w:rsidRDefault="000D60BD" w:rsidP="00B57059">
      <w:pPr>
        <w:widowControl/>
        <w:jc w:val="left"/>
        <w:rPr>
          <w:rFonts w:ascii="宋体" w:hAnsi="宋体"/>
        </w:rPr>
      </w:pPr>
    </w:p>
    <w:p w14:paraId="1E1CC247" w14:textId="5055E13A" w:rsidR="000D60BD" w:rsidRDefault="000D60BD" w:rsidP="00B57059">
      <w:pPr>
        <w:widowControl/>
        <w:jc w:val="left"/>
        <w:rPr>
          <w:rFonts w:ascii="宋体" w:hAnsi="宋体"/>
        </w:rPr>
      </w:pPr>
    </w:p>
    <w:p w14:paraId="09AE5A32" w14:textId="00C6E7C4" w:rsidR="000D60BD" w:rsidRDefault="000D60BD" w:rsidP="00B57059">
      <w:pPr>
        <w:widowControl/>
        <w:jc w:val="left"/>
        <w:rPr>
          <w:rFonts w:ascii="宋体" w:hAnsi="宋体"/>
        </w:rPr>
      </w:pPr>
    </w:p>
    <w:p w14:paraId="69B5F523" w14:textId="048A1CA2" w:rsidR="000D60BD" w:rsidRDefault="000D60BD" w:rsidP="00B57059">
      <w:pPr>
        <w:widowControl/>
        <w:jc w:val="left"/>
        <w:rPr>
          <w:rFonts w:ascii="宋体" w:hAnsi="宋体"/>
        </w:rPr>
      </w:pPr>
    </w:p>
    <w:p w14:paraId="4179146B" w14:textId="5D113518" w:rsidR="000D60BD" w:rsidRDefault="000D60BD" w:rsidP="00B57059">
      <w:pPr>
        <w:widowControl/>
        <w:jc w:val="left"/>
        <w:rPr>
          <w:rFonts w:ascii="宋体" w:hAnsi="宋体"/>
        </w:rPr>
      </w:pPr>
    </w:p>
    <w:p w14:paraId="782ECCF5" w14:textId="01339366" w:rsidR="000D60BD" w:rsidRDefault="000D60BD" w:rsidP="00B57059">
      <w:pPr>
        <w:widowControl/>
        <w:jc w:val="left"/>
        <w:rPr>
          <w:rFonts w:ascii="宋体" w:hAnsi="宋体"/>
        </w:rPr>
      </w:pPr>
    </w:p>
    <w:p w14:paraId="22A2CDF5" w14:textId="5AC3F17D" w:rsidR="008C0753" w:rsidRDefault="008C0753" w:rsidP="00B57059">
      <w:pPr>
        <w:widowControl/>
        <w:jc w:val="left"/>
        <w:rPr>
          <w:rFonts w:ascii="宋体" w:hAnsi="宋体"/>
        </w:rPr>
      </w:pPr>
    </w:p>
    <w:p w14:paraId="2A143F2C" w14:textId="77777777" w:rsidR="008C0753" w:rsidRDefault="008C0753" w:rsidP="00B57059">
      <w:pPr>
        <w:widowControl/>
        <w:jc w:val="left"/>
        <w:rPr>
          <w:rFonts w:ascii="宋体" w:hAnsi="宋体"/>
        </w:rPr>
      </w:pPr>
    </w:p>
    <w:p w14:paraId="265C26CC" w14:textId="7BC3453A" w:rsidR="008C0753" w:rsidRDefault="00F716F0" w:rsidP="008C0753">
      <w:pPr>
        <w:widowControl/>
        <w:spacing w:line="400" w:lineRule="exact"/>
        <w:jc w:val="left"/>
        <w:rPr>
          <w:rFonts w:ascii="宋体" w:hAnsi="宋体"/>
        </w:rPr>
      </w:pPr>
      <w:r>
        <w:rPr>
          <w:rFonts w:ascii="宋体" w:hAnsi="宋体" w:hint="eastAsia"/>
        </w:rPr>
        <w:t>6</w:t>
      </w:r>
      <w:r w:rsidR="008C0753">
        <w:rPr>
          <w:rFonts w:ascii="宋体" w:hAnsi="宋体"/>
        </w:rPr>
        <w:t>.（</w:t>
      </w:r>
      <w:r w:rsidR="008C0753">
        <w:rPr>
          <w:rFonts w:ascii="宋体" w:hAnsi="宋体" w:hint="eastAsia"/>
        </w:rPr>
        <w:t>10分</w:t>
      </w:r>
      <w:r w:rsidR="008C0753">
        <w:rPr>
          <w:rFonts w:ascii="宋体" w:hAnsi="宋体"/>
        </w:rPr>
        <w:t>）</w:t>
      </w:r>
      <w:r w:rsidR="008C0753">
        <w:rPr>
          <w:rFonts w:ascii="宋体" w:hAnsi="宋体" w:hint="eastAsia"/>
        </w:rPr>
        <w:t>用四选</w:t>
      </w:r>
      <w:proofErr w:type="gramStart"/>
      <w:r w:rsidR="008C0753">
        <w:rPr>
          <w:rFonts w:ascii="宋体" w:hAnsi="宋体" w:hint="eastAsia"/>
        </w:rPr>
        <w:t>一</w:t>
      </w:r>
      <w:proofErr w:type="gramEnd"/>
      <w:r w:rsidR="008C0753">
        <w:rPr>
          <w:rFonts w:ascii="宋体" w:hAnsi="宋体" w:hint="eastAsia"/>
        </w:rPr>
        <w:t>数据选择</w:t>
      </w:r>
      <w:proofErr w:type="gramStart"/>
      <w:r w:rsidR="008C0753">
        <w:rPr>
          <w:rFonts w:ascii="宋体" w:hAnsi="宋体" w:hint="eastAsia"/>
        </w:rPr>
        <w:t>器实现</w:t>
      </w:r>
      <w:proofErr w:type="gramEnd"/>
      <w:r w:rsidR="008C0753">
        <w:rPr>
          <w:rFonts w:ascii="宋体" w:hAnsi="宋体" w:hint="eastAsia"/>
        </w:rPr>
        <w:t>函数</w:t>
      </w:r>
      <w:r w:rsidR="008C0753" w:rsidRPr="00E20D74">
        <w:rPr>
          <w:position w:val="-10"/>
        </w:rPr>
        <w:object w:dxaOrig="3240" w:dyaOrig="320" w14:anchorId="4D60F6AB">
          <v:shape id="_x0000_i1028" type="#_x0000_t75" style="width:162pt;height:15.75pt" o:ole="">
            <v:imagedata r:id="rId24" o:title=""/>
          </v:shape>
          <o:OLEObject Type="Embed" ProgID="Equation.DSMT4" ShapeID="_x0000_i1028" DrawAspect="Content" ObjectID="_1651840738" r:id="rId25"/>
        </w:object>
      </w:r>
      <w:r w:rsidR="008C0753">
        <w:t>。</w:t>
      </w:r>
    </w:p>
    <w:p w14:paraId="38491BD4" w14:textId="77777777" w:rsidR="008C0753" w:rsidRDefault="008C0753" w:rsidP="008C0753">
      <w:pPr>
        <w:widowControl/>
        <w:spacing w:line="400" w:lineRule="exact"/>
        <w:jc w:val="left"/>
        <w:rPr>
          <w:rFonts w:ascii="宋体" w:hAnsi="宋体"/>
        </w:rPr>
      </w:pPr>
    </w:p>
    <w:p w14:paraId="67BD64F0" w14:textId="77777777" w:rsidR="008C0753" w:rsidRDefault="008C0753" w:rsidP="008C0753">
      <w:pPr>
        <w:widowControl/>
        <w:spacing w:line="400" w:lineRule="exact"/>
        <w:jc w:val="left"/>
        <w:rPr>
          <w:rFonts w:ascii="宋体" w:hAnsi="宋体"/>
        </w:rPr>
      </w:pPr>
    </w:p>
    <w:p w14:paraId="76FF5428" w14:textId="3C4C8A01" w:rsidR="000D60BD" w:rsidRPr="008C0753" w:rsidRDefault="000D60BD" w:rsidP="00B57059">
      <w:pPr>
        <w:widowControl/>
        <w:jc w:val="left"/>
        <w:rPr>
          <w:rFonts w:ascii="宋体" w:hAnsi="宋体"/>
        </w:rPr>
      </w:pPr>
    </w:p>
    <w:p w14:paraId="5F570B6C" w14:textId="295E1DE1" w:rsidR="000D60BD" w:rsidRDefault="000D60BD" w:rsidP="00B57059">
      <w:pPr>
        <w:widowControl/>
        <w:jc w:val="left"/>
        <w:rPr>
          <w:rFonts w:ascii="宋体" w:hAnsi="宋体"/>
        </w:rPr>
      </w:pPr>
    </w:p>
    <w:p w14:paraId="1AAD0CF1" w14:textId="77777777" w:rsidR="000D60BD" w:rsidRDefault="000D60BD" w:rsidP="00B57059">
      <w:pPr>
        <w:widowControl/>
        <w:jc w:val="left"/>
        <w:rPr>
          <w:rFonts w:ascii="宋体" w:hAnsi="宋体"/>
        </w:rPr>
      </w:pPr>
    </w:p>
    <w:p w14:paraId="09207D1D" w14:textId="77777777" w:rsidR="008F3AC0" w:rsidRDefault="008F3AC0" w:rsidP="00B57059">
      <w:pPr>
        <w:widowControl/>
        <w:jc w:val="left"/>
        <w:rPr>
          <w:rFonts w:ascii="宋体" w:hAnsi="宋体"/>
        </w:rPr>
      </w:pPr>
    </w:p>
    <w:p w14:paraId="3E6C74C9" w14:textId="77777777" w:rsidR="008F3AC0" w:rsidRDefault="008F3AC0" w:rsidP="00B57059">
      <w:pPr>
        <w:widowControl/>
        <w:jc w:val="left"/>
        <w:rPr>
          <w:rFonts w:ascii="宋体" w:hAnsi="宋体"/>
        </w:rPr>
      </w:pPr>
    </w:p>
    <w:p w14:paraId="61C92626" w14:textId="77777777" w:rsidR="008F3AC0" w:rsidRDefault="008F3AC0" w:rsidP="00B57059">
      <w:pPr>
        <w:widowControl/>
        <w:jc w:val="left"/>
        <w:rPr>
          <w:rFonts w:ascii="宋体" w:hAnsi="宋体"/>
        </w:rPr>
      </w:pPr>
    </w:p>
    <w:p w14:paraId="7CC9658E" w14:textId="77777777" w:rsidR="008F3AC0" w:rsidRPr="008F3AC0" w:rsidRDefault="008F3AC0" w:rsidP="00B57059">
      <w:pPr>
        <w:widowControl/>
        <w:jc w:val="left"/>
        <w:rPr>
          <w:rFonts w:ascii="宋体" w:hAnsi="宋体"/>
        </w:rPr>
      </w:pPr>
    </w:p>
    <w:p w14:paraId="2FBB95A3" w14:textId="7A4B3477" w:rsidR="00B57059" w:rsidRDefault="00F716F0" w:rsidP="00B57059">
      <w:pPr>
        <w:widowControl/>
        <w:jc w:val="left"/>
        <w:rPr>
          <w:rFonts w:ascii="宋体" w:hAnsi="宋体"/>
        </w:rPr>
      </w:pPr>
      <w:r>
        <w:rPr>
          <w:rFonts w:ascii="宋体" w:hAnsi="宋体" w:hint="eastAsia"/>
        </w:rPr>
        <w:lastRenderedPageBreak/>
        <w:t>7</w:t>
      </w:r>
      <w:r w:rsidR="00B57059">
        <w:rPr>
          <w:rFonts w:ascii="宋体" w:hAnsi="宋体"/>
        </w:rPr>
        <w:t>.</w:t>
      </w:r>
      <w:r w:rsidR="00B57059" w:rsidRPr="00A52F33">
        <w:rPr>
          <w:rFonts w:ascii="Arial" w:hAnsi="Arial" w:cs="Arial"/>
          <w:color w:val="333333"/>
          <w:sz w:val="27"/>
          <w:szCs w:val="27"/>
          <w:shd w:val="clear" w:color="auto" w:fill="FFFFFF"/>
        </w:rPr>
        <w:t xml:space="preserve"> </w:t>
      </w:r>
      <w:r w:rsidR="008C3746" w:rsidRPr="008C3746">
        <w:rPr>
          <w:rFonts w:ascii="宋体" w:hAnsi="宋体" w:hint="eastAsia"/>
        </w:rPr>
        <w:t>（10分）</w:t>
      </w:r>
      <w:r w:rsidR="00B57059" w:rsidRPr="008B605E">
        <w:rPr>
          <w:rFonts w:ascii="宋体" w:hAnsi="宋体"/>
        </w:rPr>
        <w:t>有A、B、C、D四台电机，要求A动B必动，C、D不能同时动，否则报警。试设计一个满足上述要求的逻辑电路。</w:t>
      </w:r>
    </w:p>
    <w:p w14:paraId="4A684D74" w14:textId="77777777" w:rsidR="00B57059" w:rsidRDefault="00B57059" w:rsidP="00B57059">
      <w:pPr>
        <w:widowControl/>
        <w:jc w:val="left"/>
        <w:rPr>
          <w:rFonts w:ascii="宋体" w:hAnsi="宋体"/>
        </w:rPr>
      </w:pPr>
    </w:p>
    <w:p w14:paraId="1E7040AC" w14:textId="77777777" w:rsidR="00B57059" w:rsidRDefault="00B57059" w:rsidP="00B57059">
      <w:pPr>
        <w:widowControl/>
        <w:tabs>
          <w:tab w:val="left" w:pos="6323"/>
        </w:tabs>
        <w:ind w:firstLineChars="800" w:firstLine="1680"/>
        <w:jc w:val="left"/>
        <w:rPr>
          <w:rFonts w:ascii="宋体" w:hAnsi="宋体"/>
        </w:rPr>
      </w:pPr>
      <w:r>
        <w:rPr>
          <w:rFonts w:ascii="宋体" w:hAnsi="宋体"/>
        </w:rPr>
        <w:tab/>
      </w:r>
    </w:p>
    <w:p w14:paraId="536DBEAE" w14:textId="77777777" w:rsidR="00B57059" w:rsidRDefault="00B57059" w:rsidP="00B57059">
      <w:pPr>
        <w:widowControl/>
        <w:ind w:firstLineChars="800" w:firstLine="1680"/>
        <w:jc w:val="left"/>
        <w:rPr>
          <w:rFonts w:ascii="宋体" w:hAnsi="宋体"/>
        </w:rPr>
      </w:pPr>
    </w:p>
    <w:p w14:paraId="678B5AFF" w14:textId="77777777" w:rsidR="00B57059" w:rsidRDefault="00B57059" w:rsidP="00B57059">
      <w:pPr>
        <w:widowControl/>
        <w:ind w:firstLineChars="800" w:firstLine="1680"/>
        <w:jc w:val="left"/>
        <w:rPr>
          <w:rFonts w:ascii="宋体" w:hAnsi="宋体"/>
        </w:rPr>
      </w:pPr>
    </w:p>
    <w:p w14:paraId="0FFB99F4" w14:textId="77777777" w:rsidR="00B57059" w:rsidRDefault="00B57059" w:rsidP="004A4D48">
      <w:pPr>
        <w:widowControl/>
        <w:jc w:val="left"/>
        <w:rPr>
          <w:rFonts w:ascii="宋体" w:hAnsi="宋体"/>
        </w:rPr>
      </w:pPr>
    </w:p>
    <w:p w14:paraId="016017D9" w14:textId="77777777" w:rsidR="007157E3" w:rsidRDefault="007157E3" w:rsidP="004A4D48">
      <w:pPr>
        <w:widowControl/>
        <w:jc w:val="left"/>
        <w:rPr>
          <w:rFonts w:ascii="宋体" w:hAnsi="宋体"/>
        </w:rPr>
      </w:pPr>
    </w:p>
    <w:p w14:paraId="5E7F83DF" w14:textId="77777777" w:rsidR="007157E3" w:rsidRDefault="007157E3" w:rsidP="004A4D48">
      <w:pPr>
        <w:widowControl/>
        <w:jc w:val="left"/>
        <w:rPr>
          <w:rFonts w:ascii="宋体" w:hAnsi="宋体"/>
        </w:rPr>
      </w:pPr>
    </w:p>
    <w:p w14:paraId="5CF2EA03" w14:textId="77777777" w:rsidR="007157E3" w:rsidRDefault="007157E3" w:rsidP="004A4D48">
      <w:pPr>
        <w:widowControl/>
        <w:jc w:val="left"/>
        <w:rPr>
          <w:rFonts w:ascii="宋体" w:hAnsi="宋体"/>
        </w:rPr>
      </w:pPr>
    </w:p>
    <w:p w14:paraId="6E085EE3" w14:textId="77777777" w:rsidR="007157E3" w:rsidRDefault="007157E3" w:rsidP="004A4D48">
      <w:pPr>
        <w:widowControl/>
        <w:jc w:val="left"/>
        <w:rPr>
          <w:rFonts w:ascii="宋体" w:hAnsi="宋体"/>
        </w:rPr>
      </w:pPr>
    </w:p>
    <w:p w14:paraId="522D1696" w14:textId="77777777" w:rsidR="007157E3" w:rsidRPr="00B57059" w:rsidRDefault="007157E3" w:rsidP="004A4D48">
      <w:pPr>
        <w:widowControl/>
        <w:jc w:val="left"/>
        <w:rPr>
          <w:rFonts w:ascii="宋体" w:hAnsi="宋体"/>
        </w:rPr>
      </w:pPr>
    </w:p>
    <w:p w14:paraId="654E63CB" w14:textId="77777777" w:rsidR="00B57059" w:rsidRDefault="00B57059" w:rsidP="004A4D48">
      <w:pPr>
        <w:widowControl/>
        <w:jc w:val="left"/>
        <w:rPr>
          <w:rFonts w:ascii="宋体" w:hAnsi="宋体"/>
        </w:rPr>
      </w:pPr>
    </w:p>
    <w:p w14:paraId="5218C485" w14:textId="0F140EF8" w:rsidR="00F50444" w:rsidRDefault="00F716F0" w:rsidP="004A4D48">
      <w:pPr>
        <w:widowControl/>
        <w:jc w:val="left"/>
      </w:pPr>
      <w:r>
        <w:rPr>
          <w:rFonts w:ascii="宋体" w:hAnsi="宋体" w:hint="eastAsia"/>
        </w:rPr>
        <w:t>8</w:t>
      </w:r>
      <w:r w:rsidR="000B5BF8">
        <w:rPr>
          <w:rFonts w:ascii="宋体" w:hAnsi="宋体"/>
        </w:rPr>
        <w:t>.</w:t>
      </w:r>
      <w:r w:rsidR="009A5F4C">
        <w:rPr>
          <w:rFonts w:hint="eastAsia"/>
        </w:rPr>
        <w:t>（</w:t>
      </w:r>
      <w:r w:rsidR="000B5BF8">
        <w:t>1</w:t>
      </w:r>
      <w:r w:rsidR="00BA556E">
        <w:t>5</w:t>
      </w:r>
      <w:r w:rsidR="009A5F4C">
        <w:rPr>
          <w:rFonts w:hint="eastAsia"/>
        </w:rPr>
        <w:t>分）</w:t>
      </w:r>
      <w:r w:rsidR="00F50444">
        <w:rPr>
          <w:rFonts w:hint="eastAsia"/>
        </w:rPr>
        <w:t>请用十进制计数器</w:t>
      </w:r>
      <w:r w:rsidR="00F50444">
        <w:rPr>
          <w:rFonts w:hint="eastAsia"/>
        </w:rPr>
        <w:t>74160</w:t>
      </w:r>
      <w:r w:rsidR="00F50444">
        <w:rPr>
          <w:rFonts w:hint="eastAsia"/>
        </w:rPr>
        <w:t>设计</w:t>
      </w:r>
      <w:r w:rsidR="00F50444">
        <w:rPr>
          <w:rFonts w:hint="eastAsia"/>
        </w:rPr>
        <w:t>32</w:t>
      </w:r>
      <w:r w:rsidR="00F50444">
        <w:rPr>
          <w:rFonts w:hint="eastAsia"/>
        </w:rPr>
        <w:t>进制计数器。</w:t>
      </w:r>
    </w:p>
    <w:p w14:paraId="4965526E" w14:textId="4E3E8C7E" w:rsidR="00B24CC8" w:rsidRDefault="00B24CC8" w:rsidP="00B24CC8">
      <w:pPr>
        <w:spacing w:line="400" w:lineRule="exact"/>
      </w:pPr>
    </w:p>
    <w:p w14:paraId="4F181981" w14:textId="77777777" w:rsidR="00B24CC8" w:rsidRPr="00062D36" w:rsidRDefault="00B24CC8" w:rsidP="00B24CC8">
      <w:pPr>
        <w:spacing w:line="400" w:lineRule="exact"/>
        <w:rPr>
          <w:rFonts w:ascii="宋体" w:hAnsi="宋体"/>
        </w:rPr>
      </w:pPr>
    </w:p>
    <w:p w14:paraId="656D6EE3" w14:textId="77777777" w:rsidR="00F716F0" w:rsidRDefault="00F716F0" w:rsidP="00F716F0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rFonts w:ascii="黑体" w:eastAsia="黑体"/>
          <w:b/>
          <w:bCs/>
          <w:sz w:val="28"/>
          <w:szCs w:val="28"/>
        </w:rPr>
      </w:pPr>
    </w:p>
    <w:p w14:paraId="3243DDE6" w14:textId="77777777" w:rsidR="00F716F0" w:rsidRDefault="00F716F0" w:rsidP="00F716F0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rFonts w:ascii="黑体" w:eastAsia="黑体"/>
          <w:b/>
          <w:bCs/>
          <w:sz w:val="28"/>
          <w:szCs w:val="28"/>
        </w:rPr>
      </w:pPr>
    </w:p>
    <w:p w14:paraId="70A480EA" w14:textId="77777777" w:rsidR="00F716F0" w:rsidRDefault="00F716F0" w:rsidP="00F716F0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rFonts w:ascii="黑体" w:eastAsia="黑体"/>
          <w:b/>
          <w:bCs/>
          <w:sz w:val="28"/>
          <w:szCs w:val="28"/>
        </w:rPr>
      </w:pPr>
    </w:p>
    <w:p w14:paraId="71F29255" w14:textId="77777777" w:rsidR="00F716F0" w:rsidRDefault="00F716F0" w:rsidP="00F716F0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rFonts w:ascii="黑体" w:eastAsia="黑体"/>
          <w:b/>
          <w:bCs/>
          <w:sz w:val="28"/>
          <w:szCs w:val="28"/>
        </w:rPr>
      </w:pPr>
    </w:p>
    <w:p w14:paraId="01E4B481" w14:textId="77777777" w:rsidR="00F716F0" w:rsidRDefault="00F716F0" w:rsidP="00F716F0">
      <w:pPr>
        <w:tabs>
          <w:tab w:val="left" w:pos="9000"/>
        </w:tabs>
        <w:snapToGrid w:val="0"/>
        <w:ind w:firstLineChars="700" w:firstLine="1968"/>
        <w:jc w:val="left"/>
        <w:outlineLvl w:val="0"/>
        <w:rPr>
          <w:rFonts w:ascii="黑体" w:eastAsia="黑体"/>
          <w:b/>
          <w:bCs/>
          <w:sz w:val="28"/>
          <w:szCs w:val="28"/>
        </w:rPr>
      </w:pPr>
    </w:p>
    <w:p w14:paraId="0D95D948" w14:textId="056D2CA2" w:rsidR="0074420F" w:rsidRPr="00F716F0" w:rsidRDefault="0074420F" w:rsidP="00F716F0">
      <w:pPr>
        <w:spacing w:line="400" w:lineRule="exact"/>
        <w:rPr>
          <w:rFonts w:ascii="宋体" w:hAnsi="宋体"/>
        </w:rPr>
      </w:pPr>
    </w:p>
    <w:p w14:paraId="71311720" w14:textId="0796CABA" w:rsidR="0074420F" w:rsidRDefault="00BA556E" w:rsidP="000B5BF8">
      <w:pPr>
        <w:pStyle w:val="aa"/>
        <w:adjustRightInd w:val="0"/>
        <w:snapToGrid w:val="0"/>
        <w:spacing w:before="0" w:beforeAutospacing="0" w:after="0" w:afterAutospacing="0" w:line="360" w:lineRule="auto"/>
        <w:rPr>
          <w:rFonts w:ascii="宋体" w:eastAsia="宋体" w:hAnsi="宋体" w:cs="Times New Roman"/>
          <w:kern w:val="2"/>
          <w:sz w:val="21"/>
        </w:rPr>
      </w:pPr>
      <w:r>
        <w:rPr>
          <w:rFonts w:ascii="宋体" w:eastAsia="宋体" w:hAnsi="宋体" w:cs="Times New Roman"/>
          <w:kern w:val="2"/>
          <w:sz w:val="21"/>
        </w:rPr>
        <w:t>9</w:t>
      </w:r>
      <w:r w:rsidR="0074420F">
        <w:rPr>
          <w:rFonts w:ascii="宋体" w:eastAsia="宋体" w:hAnsi="宋体" w:cs="Times New Roman"/>
          <w:kern w:val="2"/>
          <w:sz w:val="21"/>
        </w:rPr>
        <w:t>.</w:t>
      </w:r>
      <w:r w:rsidR="00F716F0">
        <w:rPr>
          <w:rFonts w:ascii="宋体" w:eastAsia="宋体" w:hAnsi="宋体" w:cs="Times New Roman"/>
          <w:kern w:val="2"/>
          <w:sz w:val="21"/>
        </w:rPr>
        <w:t>（1</w:t>
      </w:r>
      <w:r>
        <w:rPr>
          <w:rFonts w:ascii="宋体" w:eastAsia="宋体" w:hAnsi="宋体" w:cs="Times New Roman"/>
          <w:kern w:val="2"/>
          <w:sz w:val="21"/>
        </w:rPr>
        <w:t>5</w:t>
      </w:r>
      <w:r w:rsidR="00F716F0">
        <w:rPr>
          <w:rFonts w:ascii="宋体" w:eastAsia="宋体" w:hAnsi="宋体" w:cs="Times New Roman" w:hint="eastAsia"/>
          <w:kern w:val="2"/>
          <w:sz w:val="21"/>
        </w:rPr>
        <w:t>分</w:t>
      </w:r>
      <w:r w:rsidR="00F716F0">
        <w:rPr>
          <w:rFonts w:ascii="宋体" w:eastAsia="宋体" w:hAnsi="宋体" w:cs="Times New Roman"/>
          <w:kern w:val="2"/>
          <w:sz w:val="21"/>
        </w:rPr>
        <w:t>）</w:t>
      </w:r>
      <w:r w:rsidR="00EC4B6D">
        <w:rPr>
          <w:rFonts w:ascii="宋体" w:eastAsia="宋体" w:hAnsi="宋体" w:cs="Times New Roman" w:hint="eastAsia"/>
          <w:kern w:val="2"/>
          <w:sz w:val="21"/>
        </w:rPr>
        <w:t>用J</w:t>
      </w:r>
      <w:r w:rsidR="00EC4B6D">
        <w:rPr>
          <w:rFonts w:ascii="宋体" w:eastAsia="宋体" w:hAnsi="宋体" w:cs="Times New Roman"/>
          <w:kern w:val="2"/>
          <w:sz w:val="21"/>
        </w:rPr>
        <w:t>K</w:t>
      </w:r>
      <w:r w:rsidR="00EC4B6D">
        <w:rPr>
          <w:rFonts w:ascii="宋体" w:eastAsia="宋体" w:hAnsi="宋体" w:cs="Times New Roman" w:hint="eastAsia"/>
          <w:kern w:val="2"/>
          <w:sz w:val="21"/>
        </w:rPr>
        <w:t>脉冲触发器设计一个加减可逆同步6进制计数器。</w:t>
      </w:r>
    </w:p>
    <w:p w14:paraId="1924DC71" w14:textId="3629A442" w:rsidR="00EC4B6D" w:rsidRDefault="00EC4B6D" w:rsidP="000B5BF8">
      <w:pPr>
        <w:pStyle w:val="aa"/>
        <w:adjustRightInd w:val="0"/>
        <w:snapToGrid w:val="0"/>
        <w:spacing w:before="0" w:beforeAutospacing="0" w:after="0" w:afterAutospacing="0" w:line="360" w:lineRule="auto"/>
        <w:rPr>
          <w:rFonts w:ascii="宋体" w:eastAsia="宋体" w:hAnsi="宋体" w:cs="Times New Roman"/>
          <w:kern w:val="2"/>
          <w:sz w:val="21"/>
        </w:rPr>
      </w:pPr>
    </w:p>
    <w:sectPr w:rsidR="00EC4B6D">
      <w:footerReference w:type="even" r:id="rId26"/>
      <w:footerReference w:type="default" r:id="rId27"/>
      <w:pgSz w:w="11906" w:h="16838"/>
      <w:pgMar w:top="1701" w:right="1701" w:bottom="1701" w:left="1701" w:header="851" w:footer="992" w:gutter="0"/>
      <w:pgNumType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5FFFC00" w14:textId="77777777" w:rsidR="00DE32CE" w:rsidRDefault="00DE32CE">
      <w:r>
        <w:separator/>
      </w:r>
    </w:p>
  </w:endnote>
  <w:endnote w:type="continuationSeparator" w:id="0">
    <w:p w14:paraId="092EAA4A" w14:textId="77777777" w:rsidR="00DE32CE" w:rsidRDefault="00DE32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041133" w14:textId="77777777" w:rsidR="00DF5A49" w:rsidRDefault="00DF5A49">
    <w:pPr>
      <w:pStyle w:val="a4"/>
      <w:framePr w:h="0" w:wrap="around" w:vAnchor="text" w:hAnchor="margin" w:xAlign="center" w:y="1"/>
      <w:rPr>
        <w:rStyle w:val="a6"/>
      </w:rPr>
    </w:pPr>
    <w:r>
      <w:fldChar w:fldCharType="begin"/>
    </w:r>
    <w:r>
      <w:rPr>
        <w:rStyle w:val="a6"/>
      </w:rPr>
      <w:instrText xml:space="preserve">PAGE  </w:instrText>
    </w:r>
    <w:r>
      <w:fldChar w:fldCharType="end"/>
    </w:r>
  </w:p>
  <w:p w14:paraId="591492B7" w14:textId="77777777" w:rsidR="00DF5A49" w:rsidRDefault="00DF5A49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3769A8" w14:textId="2FB2D29D" w:rsidR="00DF5A49" w:rsidRDefault="00DF5A49">
    <w:pPr>
      <w:pStyle w:val="a4"/>
      <w:jc w:val="center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="00E53FBB" w:rsidRPr="00E53FBB">
      <w:rPr>
        <w:noProof/>
        <w:lang w:val="zh-CN"/>
      </w:rPr>
      <w:t>5</w:t>
    </w:r>
    <w:r>
      <w:fldChar w:fldCharType="end"/>
    </w:r>
    <w:r>
      <w:rPr>
        <w:rFonts w:hint="eastAsia"/>
      </w:rPr>
      <w:t>页，共</w:t>
    </w:r>
    <w:r w:rsidR="0071252C">
      <w:t>5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18E6C7" w14:textId="77777777" w:rsidR="00DE32CE" w:rsidRDefault="00DE32CE">
      <w:r>
        <w:separator/>
      </w:r>
    </w:p>
  </w:footnote>
  <w:footnote w:type="continuationSeparator" w:id="0">
    <w:p w14:paraId="1A8F31E2" w14:textId="77777777" w:rsidR="00DE32CE" w:rsidRDefault="00DE32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5pt;height:15pt;visibility:visible;mso-wrap-style:square" o:bullet="t">
        <v:imagedata r:id="rId1" o:title=""/>
      </v:shape>
    </w:pict>
  </w:numPicBullet>
  <w:abstractNum w:abstractNumId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0000018"/>
    <w:multiLevelType w:val="singleLevel"/>
    <w:tmpl w:val="00000018"/>
    <w:lvl w:ilvl="0">
      <w:start w:val="1"/>
      <w:numFmt w:val="decimal"/>
      <w:pStyle w:val="a"/>
      <w:lvlText w:val="%1、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2">
    <w:nsid w:val="00000019"/>
    <w:multiLevelType w:val="multilevel"/>
    <w:tmpl w:val="00000019"/>
    <w:lvl w:ilvl="0">
      <w:start w:val="2"/>
      <w:numFmt w:val="decimal"/>
      <w:lvlText w:val="%1．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000001A"/>
    <w:multiLevelType w:val="multilevel"/>
    <w:tmpl w:val="0000001A"/>
    <w:lvl w:ilvl="0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AB752E6"/>
    <w:multiLevelType w:val="hybridMultilevel"/>
    <w:tmpl w:val="8AAC7B04"/>
    <w:lvl w:ilvl="0" w:tplc="0308C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DFC2E5A"/>
    <w:multiLevelType w:val="hybridMultilevel"/>
    <w:tmpl w:val="0BFC0A5E"/>
    <w:lvl w:ilvl="0" w:tplc="8DE0457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1CC1C04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EEE7824"/>
    <w:multiLevelType w:val="hybridMultilevel"/>
    <w:tmpl w:val="60B6C1B2"/>
    <w:lvl w:ilvl="0" w:tplc="D0AAA438">
      <w:start w:val="2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6D082E40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326562E"/>
    <w:multiLevelType w:val="hybridMultilevel"/>
    <w:tmpl w:val="F1F4CEDC"/>
    <w:lvl w:ilvl="0" w:tplc="D13477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E9C07EF"/>
    <w:multiLevelType w:val="hybridMultilevel"/>
    <w:tmpl w:val="D75EB210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EBF4A10"/>
    <w:multiLevelType w:val="hybridMultilevel"/>
    <w:tmpl w:val="3C866BE2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2386400"/>
    <w:multiLevelType w:val="hybridMultilevel"/>
    <w:tmpl w:val="34646E5E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61C3B21"/>
    <w:multiLevelType w:val="hybridMultilevel"/>
    <w:tmpl w:val="913C430A"/>
    <w:lvl w:ilvl="0" w:tplc="6BDA2A8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ACC7FFC"/>
    <w:multiLevelType w:val="hybridMultilevel"/>
    <w:tmpl w:val="9AB6AD72"/>
    <w:lvl w:ilvl="0" w:tplc="01BAB55C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47120FC"/>
    <w:multiLevelType w:val="hybridMultilevel"/>
    <w:tmpl w:val="2042EAB8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5413CDE"/>
    <w:multiLevelType w:val="hybridMultilevel"/>
    <w:tmpl w:val="8F18F6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0620D50"/>
    <w:multiLevelType w:val="hybridMultilevel"/>
    <w:tmpl w:val="C9DEFF4E"/>
    <w:lvl w:ilvl="0" w:tplc="FFD08A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F2247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7947B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BC8AD3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E7AB4D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A48BFF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1DEE7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1A6CEB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716D8C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1572CDF"/>
    <w:multiLevelType w:val="hybridMultilevel"/>
    <w:tmpl w:val="566E1694"/>
    <w:lvl w:ilvl="0" w:tplc="F9A607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6332983"/>
    <w:multiLevelType w:val="hybridMultilevel"/>
    <w:tmpl w:val="912E36BA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A855F7C"/>
    <w:multiLevelType w:val="hybridMultilevel"/>
    <w:tmpl w:val="BB3A37C6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ED71D56"/>
    <w:multiLevelType w:val="hybridMultilevel"/>
    <w:tmpl w:val="58FE9E0A"/>
    <w:lvl w:ilvl="0" w:tplc="A7BECD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08E662A"/>
    <w:multiLevelType w:val="hybridMultilevel"/>
    <w:tmpl w:val="92902B4C"/>
    <w:lvl w:ilvl="0" w:tplc="A2BCA1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7F32818"/>
    <w:multiLevelType w:val="hybridMultilevel"/>
    <w:tmpl w:val="0FC2E608"/>
    <w:lvl w:ilvl="0" w:tplc="A894CBC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91B77D1"/>
    <w:multiLevelType w:val="hybridMultilevel"/>
    <w:tmpl w:val="55F2BB7A"/>
    <w:lvl w:ilvl="0" w:tplc="753E39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C27D62"/>
    <w:multiLevelType w:val="hybridMultilevel"/>
    <w:tmpl w:val="FAD8BEBA"/>
    <w:lvl w:ilvl="0" w:tplc="951E35E4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E3C836B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81D07A9E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677EE888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2702BF58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0EE01F8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FF9CBF14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1DA49C18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B1129C64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24">
    <w:nsid w:val="750058B6"/>
    <w:multiLevelType w:val="hybridMultilevel"/>
    <w:tmpl w:val="A5D469F4"/>
    <w:lvl w:ilvl="0" w:tplc="57E8E7B2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7CBF7F61"/>
    <w:multiLevelType w:val="hybridMultilevel"/>
    <w:tmpl w:val="5EF69394"/>
    <w:lvl w:ilvl="0" w:tplc="3B385E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D8A7820"/>
    <w:multiLevelType w:val="hybridMultilevel"/>
    <w:tmpl w:val="339C3EB4"/>
    <w:lvl w:ilvl="0" w:tplc="74D8F706">
      <w:start w:val="1"/>
      <w:numFmt w:val="decimal"/>
      <w:lvlText w:val="%1．"/>
      <w:lvlJc w:val="left"/>
      <w:pPr>
        <w:ind w:left="360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6"/>
  </w:num>
  <w:num w:numId="6">
    <w:abstractNumId w:val="22"/>
  </w:num>
  <w:num w:numId="7">
    <w:abstractNumId w:val="19"/>
  </w:num>
  <w:num w:numId="8">
    <w:abstractNumId w:val="26"/>
  </w:num>
  <w:num w:numId="9">
    <w:abstractNumId w:val="5"/>
  </w:num>
  <w:num w:numId="10">
    <w:abstractNumId w:val="24"/>
  </w:num>
  <w:num w:numId="11">
    <w:abstractNumId w:val="25"/>
  </w:num>
  <w:num w:numId="12">
    <w:abstractNumId w:val="7"/>
  </w:num>
  <w:num w:numId="13">
    <w:abstractNumId w:val="20"/>
  </w:num>
  <w:num w:numId="14">
    <w:abstractNumId w:val="9"/>
  </w:num>
  <w:num w:numId="15">
    <w:abstractNumId w:val="10"/>
  </w:num>
  <w:num w:numId="16">
    <w:abstractNumId w:val="18"/>
  </w:num>
  <w:num w:numId="17">
    <w:abstractNumId w:val="8"/>
  </w:num>
  <w:num w:numId="18">
    <w:abstractNumId w:val="17"/>
  </w:num>
  <w:num w:numId="19">
    <w:abstractNumId w:val="13"/>
  </w:num>
  <w:num w:numId="20">
    <w:abstractNumId w:val="15"/>
  </w:num>
  <w:num w:numId="21">
    <w:abstractNumId w:val="21"/>
  </w:num>
  <w:num w:numId="22">
    <w:abstractNumId w:val="23"/>
  </w:num>
  <w:num w:numId="23">
    <w:abstractNumId w:val="12"/>
  </w:num>
  <w:num w:numId="24">
    <w:abstractNumId w:val="4"/>
  </w:num>
  <w:num w:numId="25">
    <w:abstractNumId w:val="14"/>
  </w:num>
  <w:num w:numId="26">
    <w:abstractNumId w:val="16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456"/>
    <w:rsid w:val="00005627"/>
    <w:rsid w:val="00005F35"/>
    <w:rsid w:val="00007E32"/>
    <w:rsid w:val="00010ABF"/>
    <w:rsid w:val="000139BB"/>
    <w:rsid w:val="000161D0"/>
    <w:rsid w:val="00021911"/>
    <w:rsid w:val="00022AC3"/>
    <w:rsid w:val="00023705"/>
    <w:rsid w:val="0002452B"/>
    <w:rsid w:val="00024CDF"/>
    <w:rsid w:val="00032325"/>
    <w:rsid w:val="0003252A"/>
    <w:rsid w:val="0003271D"/>
    <w:rsid w:val="000328A3"/>
    <w:rsid w:val="00037078"/>
    <w:rsid w:val="000371BD"/>
    <w:rsid w:val="00041C4E"/>
    <w:rsid w:val="00042C44"/>
    <w:rsid w:val="00042C4B"/>
    <w:rsid w:val="00042F7E"/>
    <w:rsid w:val="00051206"/>
    <w:rsid w:val="00053768"/>
    <w:rsid w:val="00054111"/>
    <w:rsid w:val="00055A68"/>
    <w:rsid w:val="00056D77"/>
    <w:rsid w:val="00062D36"/>
    <w:rsid w:val="00063F1F"/>
    <w:rsid w:val="00065103"/>
    <w:rsid w:val="00066A53"/>
    <w:rsid w:val="000674DF"/>
    <w:rsid w:val="000776B0"/>
    <w:rsid w:val="000835C7"/>
    <w:rsid w:val="00084FB3"/>
    <w:rsid w:val="0008560D"/>
    <w:rsid w:val="000869B8"/>
    <w:rsid w:val="0009031D"/>
    <w:rsid w:val="00091E68"/>
    <w:rsid w:val="00092C4A"/>
    <w:rsid w:val="00095359"/>
    <w:rsid w:val="000A0DF3"/>
    <w:rsid w:val="000A1A36"/>
    <w:rsid w:val="000A5044"/>
    <w:rsid w:val="000B1B77"/>
    <w:rsid w:val="000B39A5"/>
    <w:rsid w:val="000B5BF8"/>
    <w:rsid w:val="000B7079"/>
    <w:rsid w:val="000B7880"/>
    <w:rsid w:val="000C22C5"/>
    <w:rsid w:val="000C3F48"/>
    <w:rsid w:val="000C42CA"/>
    <w:rsid w:val="000C5FEF"/>
    <w:rsid w:val="000D0130"/>
    <w:rsid w:val="000D510D"/>
    <w:rsid w:val="000D60BD"/>
    <w:rsid w:val="000D702C"/>
    <w:rsid w:val="000D7479"/>
    <w:rsid w:val="000E0B27"/>
    <w:rsid w:val="000E0C37"/>
    <w:rsid w:val="000F007B"/>
    <w:rsid w:val="000F3251"/>
    <w:rsid w:val="000F50C7"/>
    <w:rsid w:val="000F6FEF"/>
    <w:rsid w:val="001019A4"/>
    <w:rsid w:val="0011202C"/>
    <w:rsid w:val="00113C0C"/>
    <w:rsid w:val="001152D8"/>
    <w:rsid w:val="0011589E"/>
    <w:rsid w:val="001206C2"/>
    <w:rsid w:val="001214D4"/>
    <w:rsid w:val="00121BCF"/>
    <w:rsid w:val="001220B7"/>
    <w:rsid w:val="001222BE"/>
    <w:rsid w:val="00123517"/>
    <w:rsid w:val="00124B04"/>
    <w:rsid w:val="001314E3"/>
    <w:rsid w:val="001351EE"/>
    <w:rsid w:val="0013711C"/>
    <w:rsid w:val="00142EA5"/>
    <w:rsid w:val="001434BE"/>
    <w:rsid w:val="00143959"/>
    <w:rsid w:val="001447E2"/>
    <w:rsid w:val="00144AEE"/>
    <w:rsid w:val="00157F15"/>
    <w:rsid w:val="001616B8"/>
    <w:rsid w:val="00161BDF"/>
    <w:rsid w:val="00164B0E"/>
    <w:rsid w:val="00165E19"/>
    <w:rsid w:val="00165E87"/>
    <w:rsid w:val="00167B6D"/>
    <w:rsid w:val="00172A27"/>
    <w:rsid w:val="00174EFF"/>
    <w:rsid w:val="001754D5"/>
    <w:rsid w:val="00176CB9"/>
    <w:rsid w:val="00180AC2"/>
    <w:rsid w:val="00182BCF"/>
    <w:rsid w:val="0018396E"/>
    <w:rsid w:val="00191BC2"/>
    <w:rsid w:val="00193221"/>
    <w:rsid w:val="0019379C"/>
    <w:rsid w:val="00197173"/>
    <w:rsid w:val="001A057F"/>
    <w:rsid w:val="001A191D"/>
    <w:rsid w:val="001A38AC"/>
    <w:rsid w:val="001A48B9"/>
    <w:rsid w:val="001A71E0"/>
    <w:rsid w:val="001B1013"/>
    <w:rsid w:val="001B4C1C"/>
    <w:rsid w:val="001B52ED"/>
    <w:rsid w:val="001B56A8"/>
    <w:rsid w:val="001B5786"/>
    <w:rsid w:val="001B5A6C"/>
    <w:rsid w:val="001C24B4"/>
    <w:rsid w:val="001C6C65"/>
    <w:rsid w:val="001D2286"/>
    <w:rsid w:val="001D7776"/>
    <w:rsid w:val="001E0138"/>
    <w:rsid w:val="001E28E5"/>
    <w:rsid w:val="001E3B66"/>
    <w:rsid w:val="001E6747"/>
    <w:rsid w:val="001E6ED7"/>
    <w:rsid w:val="001E77AB"/>
    <w:rsid w:val="001E7902"/>
    <w:rsid w:val="001F0E03"/>
    <w:rsid w:val="001F0E25"/>
    <w:rsid w:val="001F18BB"/>
    <w:rsid w:val="001F3EA3"/>
    <w:rsid w:val="001F702F"/>
    <w:rsid w:val="001F7536"/>
    <w:rsid w:val="00201AFC"/>
    <w:rsid w:val="002023F8"/>
    <w:rsid w:val="00202FB0"/>
    <w:rsid w:val="00203A16"/>
    <w:rsid w:val="0020642B"/>
    <w:rsid w:val="0020790A"/>
    <w:rsid w:val="00207A95"/>
    <w:rsid w:val="00212A6E"/>
    <w:rsid w:val="0021366D"/>
    <w:rsid w:val="002171FE"/>
    <w:rsid w:val="00217674"/>
    <w:rsid w:val="002221E2"/>
    <w:rsid w:val="00222640"/>
    <w:rsid w:val="00226A7E"/>
    <w:rsid w:val="00233327"/>
    <w:rsid w:val="00234498"/>
    <w:rsid w:val="00234F28"/>
    <w:rsid w:val="00242CFD"/>
    <w:rsid w:val="00254E6F"/>
    <w:rsid w:val="002623F2"/>
    <w:rsid w:val="0026351C"/>
    <w:rsid w:val="002639FF"/>
    <w:rsid w:val="00263B76"/>
    <w:rsid w:val="00270B69"/>
    <w:rsid w:val="002710D0"/>
    <w:rsid w:val="0027489F"/>
    <w:rsid w:val="0028182B"/>
    <w:rsid w:val="002839AF"/>
    <w:rsid w:val="002872E2"/>
    <w:rsid w:val="00295137"/>
    <w:rsid w:val="00295416"/>
    <w:rsid w:val="00296B41"/>
    <w:rsid w:val="00296E07"/>
    <w:rsid w:val="00297598"/>
    <w:rsid w:val="002A1137"/>
    <w:rsid w:val="002A2223"/>
    <w:rsid w:val="002A54ED"/>
    <w:rsid w:val="002A5E1F"/>
    <w:rsid w:val="002A6F73"/>
    <w:rsid w:val="002B0046"/>
    <w:rsid w:val="002B2190"/>
    <w:rsid w:val="002B429A"/>
    <w:rsid w:val="002C1AE0"/>
    <w:rsid w:val="002C42B6"/>
    <w:rsid w:val="002C4543"/>
    <w:rsid w:val="002C5C4D"/>
    <w:rsid w:val="002C753C"/>
    <w:rsid w:val="002D14C3"/>
    <w:rsid w:val="002D3995"/>
    <w:rsid w:val="002D634C"/>
    <w:rsid w:val="002E0A54"/>
    <w:rsid w:val="002E1B1E"/>
    <w:rsid w:val="002E2358"/>
    <w:rsid w:val="002E3259"/>
    <w:rsid w:val="002E573F"/>
    <w:rsid w:val="002E61D0"/>
    <w:rsid w:val="002F1135"/>
    <w:rsid w:val="002F2A3C"/>
    <w:rsid w:val="002F4AE2"/>
    <w:rsid w:val="002F4E86"/>
    <w:rsid w:val="002F5E15"/>
    <w:rsid w:val="002F5EB2"/>
    <w:rsid w:val="00300B99"/>
    <w:rsid w:val="003015F9"/>
    <w:rsid w:val="00303B05"/>
    <w:rsid w:val="0031105E"/>
    <w:rsid w:val="003114AD"/>
    <w:rsid w:val="00311A0A"/>
    <w:rsid w:val="00313D9C"/>
    <w:rsid w:val="0032047F"/>
    <w:rsid w:val="0032083B"/>
    <w:rsid w:val="00321FBC"/>
    <w:rsid w:val="003226E9"/>
    <w:rsid w:val="003234C2"/>
    <w:rsid w:val="0032502B"/>
    <w:rsid w:val="003265ED"/>
    <w:rsid w:val="00327BC7"/>
    <w:rsid w:val="00334BA8"/>
    <w:rsid w:val="0033767F"/>
    <w:rsid w:val="003454F4"/>
    <w:rsid w:val="00347317"/>
    <w:rsid w:val="0034741E"/>
    <w:rsid w:val="003505B6"/>
    <w:rsid w:val="0035580C"/>
    <w:rsid w:val="003566F9"/>
    <w:rsid w:val="00361837"/>
    <w:rsid w:val="00362901"/>
    <w:rsid w:val="00363342"/>
    <w:rsid w:val="003654D5"/>
    <w:rsid w:val="0036693A"/>
    <w:rsid w:val="003707CE"/>
    <w:rsid w:val="00371009"/>
    <w:rsid w:val="00373B63"/>
    <w:rsid w:val="00376210"/>
    <w:rsid w:val="00376DAC"/>
    <w:rsid w:val="003802E9"/>
    <w:rsid w:val="003825E0"/>
    <w:rsid w:val="003844EE"/>
    <w:rsid w:val="00386CB1"/>
    <w:rsid w:val="00393DD5"/>
    <w:rsid w:val="0039476A"/>
    <w:rsid w:val="00394B6D"/>
    <w:rsid w:val="0039562E"/>
    <w:rsid w:val="003963E8"/>
    <w:rsid w:val="00396824"/>
    <w:rsid w:val="00397896"/>
    <w:rsid w:val="003A2E34"/>
    <w:rsid w:val="003A59F5"/>
    <w:rsid w:val="003A76E1"/>
    <w:rsid w:val="003B0659"/>
    <w:rsid w:val="003B1ACC"/>
    <w:rsid w:val="003B382C"/>
    <w:rsid w:val="003B76B0"/>
    <w:rsid w:val="003C0E59"/>
    <w:rsid w:val="003C1EC0"/>
    <w:rsid w:val="003C2C19"/>
    <w:rsid w:val="003C5AE0"/>
    <w:rsid w:val="003C6E70"/>
    <w:rsid w:val="003D2F99"/>
    <w:rsid w:val="003D32B1"/>
    <w:rsid w:val="003D6D15"/>
    <w:rsid w:val="003D6D46"/>
    <w:rsid w:val="003E2A09"/>
    <w:rsid w:val="003E5C51"/>
    <w:rsid w:val="003E5F14"/>
    <w:rsid w:val="003E61A8"/>
    <w:rsid w:val="003F04EB"/>
    <w:rsid w:val="00401736"/>
    <w:rsid w:val="004061EF"/>
    <w:rsid w:val="004062BB"/>
    <w:rsid w:val="004069DC"/>
    <w:rsid w:val="0041142D"/>
    <w:rsid w:val="00415B77"/>
    <w:rsid w:val="00415BC1"/>
    <w:rsid w:val="00416126"/>
    <w:rsid w:val="00417BCC"/>
    <w:rsid w:val="00420577"/>
    <w:rsid w:val="0042101D"/>
    <w:rsid w:val="0042141C"/>
    <w:rsid w:val="00421741"/>
    <w:rsid w:val="00422039"/>
    <w:rsid w:val="0042499E"/>
    <w:rsid w:val="004249F3"/>
    <w:rsid w:val="00425589"/>
    <w:rsid w:val="00430586"/>
    <w:rsid w:val="004308DF"/>
    <w:rsid w:val="00433CEE"/>
    <w:rsid w:val="00434194"/>
    <w:rsid w:val="00435212"/>
    <w:rsid w:val="00435E9F"/>
    <w:rsid w:val="0043657A"/>
    <w:rsid w:val="004405D8"/>
    <w:rsid w:val="004444D6"/>
    <w:rsid w:val="00451468"/>
    <w:rsid w:val="00453D4C"/>
    <w:rsid w:val="00460514"/>
    <w:rsid w:val="00463979"/>
    <w:rsid w:val="00464778"/>
    <w:rsid w:val="00465C92"/>
    <w:rsid w:val="00471355"/>
    <w:rsid w:val="00474245"/>
    <w:rsid w:val="00474C92"/>
    <w:rsid w:val="0047716D"/>
    <w:rsid w:val="00480022"/>
    <w:rsid w:val="00480A4B"/>
    <w:rsid w:val="00481C4C"/>
    <w:rsid w:val="00484521"/>
    <w:rsid w:val="00484EBD"/>
    <w:rsid w:val="004859EF"/>
    <w:rsid w:val="00485B43"/>
    <w:rsid w:val="0048650F"/>
    <w:rsid w:val="00493808"/>
    <w:rsid w:val="00497B91"/>
    <w:rsid w:val="00497F8D"/>
    <w:rsid w:val="004A4D48"/>
    <w:rsid w:val="004A5123"/>
    <w:rsid w:val="004A5B9A"/>
    <w:rsid w:val="004B1B87"/>
    <w:rsid w:val="004B23D5"/>
    <w:rsid w:val="004B5793"/>
    <w:rsid w:val="004C028B"/>
    <w:rsid w:val="004C0F15"/>
    <w:rsid w:val="004C26FD"/>
    <w:rsid w:val="004C49EF"/>
    <w:rsid w:val="004C61DA"/>
    <w:rsid w:val="004C639F"/>
    <w:rsid w:val="004D41D8"/>
    <w:rsid w:val="004D428A"/>
    <w:rsid w:val="004D66CF"/>
    <w:rsid w:val="004E0A8A"/>
    <w:rsid w:val="004E1561"/>
    <w:rsid w:val="004E298A"/>
    <w:rsid w:val="004E3483"/>
    <w:rsid w:val="004E49A5"/>
    <w:rsid w:val="004F1F4B"/>
    <w:rsid w:val="004F29DD"/>
    <w:rsid w:val="004F2A5A"/>
    <w:rsid w:val="004F45FC"/>
    <w:rsid w:val="004F5C09"/>
    <w:rsid w:val="00503B4C"/>
    <w:rsid w:val="00506283"/>
    <w:rsid w:val="0051540D"/>
    <w:rsid w:val="00516BF4"/>
    <w:rsid w:val="00517F1B"/>
    <w:rsid w:val="005230A5"/>
    <w:rsid w:val="0052314F"/>
    <w:rsid w:val="00524829"/>
    <w:rsid w:val="005277EA"/>
    <w:rsid w:val="00534DF9"/>
    <w:rsid w:val="00540055"/>
    <w:rsid w:val="00540B73"/>
    <w:rsid w:val="005476AA"/>
    <w:rsid w:val="00553B2C"/>
    <w:rsid w:val="00553C7B"/>
    <w:rsid w:val="00556636"/>
    <w:rsid w:val="005631AD"/>
    <w:rsid w:val="0056321D"/>
    <w:rsid w:val="005635C9"/>
    <w:rsid w:val="00563974"/>
    <w:rsid w:val="00563D29"/>
    <w:rsid w:val="00565B2A"/>
    <w:rsid w:val="0056684F"/>
    <w:rsid w:val="00567BA9"/>
    <w:rsid w:val="00571029"/>
    <w:rsid w:val="00571570"/>
    <w:rsid w:val="00572D70"/>
    <w:rsid w:val="005732BA"/>
    <w:rsid w:val="005743BB"/>
    <w:rsid w:val="005745AC"/>
    <w:rsid w:val="0057498B"/>
    <w:rsid w:val="00582D66"/>
    <w:rsid w:val="00584568"/>
    <w:rsid w:val="00585FF6"/>
    <w:rsid w:val="00591914"/>
    <w:rsid w:val="0059402A"/>
    <w:rsid w:val="005A131D"/>
    <w:rsid w:val="005A1F14"/>
    <w:rsid w:val="005A2BF4"/>
    <w:rsid w:val="005A30E7"/>
    <w:rsid w:val="005A3567"/>
    <w:rsid w:val="005A39F7"/>
    <w:rsid w:val="005A4C2E"/>
    <w:rsid w:val="005A6794"/>
    <w:rsid w:val="005A7513"/>
    <w:rsid w:val="005B4DA2"/>
    <w:rsid w:val="005B66E2"/>
    <w:rsid w:val="005C059F"/>
    <w:rsid w:val="005C0FDD"/>
    <w:rsid w:val="005C48DC"/>
    <w:rsid w:val="005C5C20"/>
    <w:rsid w:val="005C5F3D"/>
    <w:rsid w:val="005C63C4"/>
    <w:rsid w:val="005D6534"/>
    <w:rsid w:val="005E2537"/>
    <w:rsid w:val="005E28C6"/>
    <w:rsid w:val="005E2A74"/>
    <w:rsid w:val="005E4924"/>
    <w:rsid w:val="005E5BCF"/>
    <w:rsid w:val="005F08C8"/>
    <w:rsid w:val="005F2271"/>
    <w:rsid w:val="005F3722"/>
    <w:rsid w:val="005F6BC4"/>
    <w:rsid w:val="005F6D59"/>
    <w:rsid w:val="00600BDF"/>
    <w:rsid w:val="00604013"/>
    <w:rsid w:val="00615DD9"/>
    <w:rsid w:val="0061798A"/>
    <w:rsid w:val="0062130E"/>
    <w:rsid w:val="00621386"/>
    <w:rsid w:val="00622F63"/>
    <w:rsid w:val="0062318E"/>
    <w:rsid w:val="00627728"/>
    <w:rsid w:val="00627A65"/>
    <w:rsid w:val="00627D0D"/>
    <w:rsid w:val="006325A9"/>
    <w:rsid w:val="00635B7A"/>
    <w:rsid w:val="0064083C"/>
    <w:rsid w:val="00641BE2"/>
    <w:rsid w:val="00641CAF"/>
    <w:rsid w:val="00642D7D"/>
    <w:rsid w:val="00643E47"/>
    <w:rsid w:val="00644D11"/>
    <w:rsid w:val="00646644"/>
    <w:rsid w:val="0064673B"/>
    <w:rsid w:val="00650C87"/>
    <w:rsid w:val="00652941"/>
    <w:rsid w:val="00654406"/>
    <w:rsid w:val="00654FD2"/>
    <w:rsid w:val="00657CFF"/>
    <w:rsid w:val="00660AF9"/>
    <w:rsid w:val="00660D21"/>
    <w:rsid w:val="00661AF4"/>
    <w:rsid w:val="0066295C"/>
    <w:rsid w:val="00666938"/>
    <w:rsid w:val="0067004E"/>
    <w:rsid w:val="00670193"/>
    <w:rsid w:val="00672951"/>
    <w:rsid w:val="006737E6"/>
    <w:rsid w:val="00674B54"/>
    <w:rsid w:val="00674CD2"/>
    <w:rsid w:val="00676A5C"/>
    <w:rsid w:val="00676C44"/>
    <w:rsid w:val="00677856"/>
    <w:rsid w:val="00682324"/>
    <w:rsid w:val="00683102"/>
    <w:rsid w:val="0068316D"/>
    <w:rsid w:val="006854E3"/>
    <w:rsid w:val="0069038A"/>
    <w:rsid w:val="00692A3D"/>
    <w:rsid w:val="00692B28"/>
    <w:rsid w:val="00694017"/>
    <w:rsid w:val="006A0533"/>
    <w:rsid w:val="006A2AD4"/>
    <w:rsid w:val="006A41BC"/>
    <w:rsid w:val="006A5445"/>
    <w:rsid w:val="006A5A01"/>
    <w:rsid w:val="006A6C3A"/>
    <w:rsid w:val="006B2633"/>
    <w:rsid w:val="006B4B79"/>
    <w:rsid w:val="006B6CCD"/>
    <w:rsid w:val="006C0DAB"/>
    <w:rsid w:val="006C2BFC"/>
    <w:rsid w:val="006C5A9B"/>
    <w:rsid w:val="006C7D12"/>
    <w:rsid w:val="006D074A"/>
    <w:rsid w:val="006D2EC0"/>
    <w:rsid w:val="006D3773"/>
    <w:rsid w:val="006D724C"/>
    <w:rsid w:val="006E689F"/>
    <w:rsid w:val="006E6A9B"/>
    <w:rsid w:val="006F0497"/>
    <w:rsid w:val="006F3892"/>
    <w:rsid w:val="006F5AE6"/>
    <w:rsid w:val="006F6607"/>
    <w:rsid w:val="00703730"/>
    <w:rsid w:val="00705CA2"/>
    <w:rsid w:val="00705D16"/>
    <w:rsid w:val="00705E96"/>
    <w:rsid w:val="00706A51"/>
    <w:rsid w:val="00707805"/>
    <w:rsid w:val="00707F64"/>
    <w:rsid w:val="0071224B"/>
    <w:rsid w:val="0071252C"/>
    <w:rsid w:val="00714D88"/>
    <w:rsid w:val="007157E3"/>
    <w:rsid w:val="0071603C"/>
    <w:rsid w:val="00717E58"/>
    <w:rsid w:val="0072346E"/>
    <w:rsid w:val="00724577"/>
    <w:rsid w:val="007253FD"/>
    <w:rsid w:val="00730A46"/>
    <w:rsid w:val="00730D2B"/>
    <w:rsid w:val="00733513"/>
    <w:rsid w:val="00733A47"/>
    <w:rsid w:val="00734C67"/>
    <w:rsid w:val="00735100"/>
    <w:rsid w:val="00735313"/>
    <w:rsid w:val="0073614A"/>
    <w:rsid w:val="00740A39"/>
    <w:rsid w:val="0074420F"/>
    <w:rsid w:val="00744266"/>
    <w:rsid w:val="0074477D"/>
    <w:rsid w:val="0074487A"/>
    <w:rsid w:val="00750181"/>
    <w:rsid w:val="00754ABA"/>
    <w:rsid w:val="00754B89"/>
    <w:rsid w:val="00757438"/>
    <w:rsid w:val="00760094"/>
    <w:rsid w:val="00760A28"/>
    <w:rsid w:val="00761C14"/>
    <w:rsid w:val="0076459E"/>
    <w:rsid w:val="007649B7"/>
    <w:rsid w:val="00773EA9"/>
    <w:rsid w:val="00776ED6"/>
    <w:rsid w:val="00777C2A"/>
    <w:rsid w:val="00780D7B"/>
    <w:rsid w:val="00783ACC"/>
    <w:rsid w:val="007850A1"/>
    <w:rsid w:val="00786803"/>
    <w:rsid w:val="007920A9"/>
    <w:rsid w:val="00794292"/>
    <w:rsid w:val="0079487C"/>
    <w:rsid w:val="007949DF"/>
    <w:rsid w:val="0079775D"/>
    <w:rsid w:val="007A0B48"/>
    <w:rsid w:val="007A1227"/>
    <w:rsid w:val="007A1ECC"/>
    <w:rsid w:val="007A4CEA"/>
    <w:rsid w:val="007A77B8"/>
    <w:rsid w:val="007A7BB7"/>
    <w:rsid w:val="007B059C"/>
    <w:rsid w:val="007B679F"/>
    <w:rsid w:val="007B7A57"/>
    <w:rsid w:val="007B7E63"/>
    <w:rsid w:val="007C0D2F"/>
    <w:rsid w:val="007C5524"/>
    <w:rsid w:val="007C6EB8"/>
    <w:rsid w:val="007D6ECF"/>
    <w:rsid w:val="007D7BA5"/>
    <w:rsid w:val="007D7CB5"/>
    <w:rsid w:val="007E047E"/>
    <w:rsid w:val="007E41AB"/>
    <w:rsid w:val="007E45FB"/>
    <w:rsid w:val="007E58DC"/>
    <w:rsid w:val="007E5D45"/>
    <w:rsid w:val="007F5925"/>
    <w:rsid w:val="007F6523"/>
    <w:rsid w:val="007F7177"/>
    <w:rsid w:val="008004F7"/>
    <w:rsid w:val="00800E89"/>
    <w:rsid w:val="0080418E"/>
    <w:rsid w:val="00807E68"/>
    <w:rsid w:val="0081197B"/>
    <w:rsid w:val="00815008"/>
    <w:rsid w:val="0081748E"/>
    <w:rsid w:val="00820550"/>
    <w:rsid w:val="008208A3"/>
    <w:rsid w:val="0082333E"/>
    <w:rsid w:val="008253C8"/>
    <w:rsid w:val="00825428"/>
    <w:rsid w:val="00825B02"/>
    <w:rsid w:val="00826ED0"/>
    <w:rsid w:val="00830229"/>
    <w:rsid w:val="00831AC5"/>
    <w:rsid w:val="00832C52"/>
    <w:rsid w:val="00836E3F"/>
    <w:rsid w:val="00836EF1"/>
    <w:rsid w:val="00843C3D"/>
    <w:rsid w:val="008450E9"/>
    <w:rsid w:val="008470B6"/>
    <w:rsid w:val="0085440D"/>
    <w:rsid w:val="00856D3A"/>
    <w:rsid w:val="0085775C"/>
    <w:rsid w:val="0086066F"/>
    <w:rsid w:val="00865EDE"/>
    <w:rsid w:val="00866AA1"/>
    <w:rsid w:val="00870E11"/>
    <w:rsid w:val="00876042"/>
    <w:rsid w:val="00885B33"/>
    <w:rsid w:val="00887F84"/>
    <w:rsid w:val="00891041"/>
    <w:rsid w:val="00891B9D"/>
    <w:rsid w:val="00892BE3"/>
    <w:rsid w:val="00894162"/>
    <w:rsid w:val="008959F8"/>
    <w:rsid w:val="008A460F"/>
    <w:rsid w:val="008A6418"/>
    <w:rsid w:val="008B05D5"/>
    <w:rsid w:val="008B1D66"/>
    <w:rsid w:val="008B4A55"/>
    <w:rsid w:val="008B605E"/>
    <w:rsid w:val="008B708B"/>
    <w:rsid w:val="008C0753"/>
    <w:rsid w:val="008C3746"/>
    <w:rsid w:val="008C6878"/>
    <w:rsid w:val="008D0A68"/>
    <w:rsid w:val="008D16D2"/>
    <w:rsid w:val="008D2C6E"/>
    <w:rsid w:val="008D44F0"/>
    <w:rsid w:val="008D4E00"/>
    <w:rsid w:val="008D7703"/>
    <w:rsid w:val="008D773B"/>
    <w:rsid w:val="008E20D5"/>
    <w:rsid w:val="008E29A8"/>
    <w:rsid w:val="008E431A"/>
    <w:rsid w:val="008E5701"/>
    <w:rsid w:val="008E6D8E"/>
    <w:rsid w:val="008E721C"/>
    <w:rsid w:val="008F0930"/>
    <w:rsid w:val="008F3AC0"/>
    <w:rsid w:val="008F3F13"/>
    <w:rsid w:val="0090103B"/>
    <w:rsid w:val="00901106"/>
    <w:rsid w:val="0090119E"/>
    <w:rsid w:val="00901A52"/>
    <w:rsid w:val="009034D4"/>
    <w:rsid w:val="009035BC"/>
    <w:rsid w:val="00903DEA"/>
    <w:rsid w:val="00911ADF"/>
    <w:rsid w:val="00912310"/>
    <w:rsid w:val="009127A5"/>
    <w:rsid w:val="009135EC"/>
    <w:rsid w:val="0091597F"/>
    <w:rsid w:val="00922F41"/>
    <w:rsid w:val="00931B48"/>
    <w:rsid w:val="009325DD"/>
    <w:rsid w:val="00932603"/>
    <w:rsid w:val="00936E28"/>
    <w:rsid w:val="00941231"/>
    <w:rsid w:val="0094233A"/>
    <w:rsid w:val="00945036"/>
    <w:rsid w:val="00946619"/>
    <w:rsid w:val="00946EE0"/>
    <w:rsid w:val="00955F04"/>
    <w:rsid w:val="009641E8"/>
    <w:rsid w:val="00975D4D"/>
    <w:rsid w:val="009811F2"/>
    <w:rsid w:val="009867AF"/>
    <w:rsid w:val="0098715F"/>
    <w:rsid w:val="00987599"/>
    <w:rsid w:val="00990D69"/>
    <w:rsid w:val="009922A2"/>
    <w:rsid w:val="00993E0E"/>
    <w:rsid w:val="00996E57"/>
    <w:rsid w:val="009A1290"/>
    <w:rsid w:val="009A4AB9"/>
    <w:rsid w:val="009A5F4C"/>
    <w:rsid w:val="009A617B"/>
    <w:rsid w:val="009A6E3B"/>
    <w:rsid w:val="009A7111"/>
    <w:rsid w:val="009B3244"/>
    <w:rsid w:val="009B5824"/>
    <w:rsid w:val="009B62F6"/>
    <w:rsid w:val="009C447E"/>
    <w:rsid w:val="009C54CF"/>
    <w:rsid w:val="009C67A4"/>
    <w:rsid w:val="009C6EAC"/>
    <w:rsid w:val="009D104E"/>
    <w:rsid w:val="009D2757"/>
    <w:rsid w:val="009E0A8A"/>
    <w:rsid w:val="009E30FA"/>
    <w:rsid w:val="009E39DC"/>
    <w:rsid w:val="009E4F60"/>
    <w:rsid w:val="009E69F5"/>
    <w:rsid w:val="009E794C"/>
    <w:rsid w:val="009F0DE2"/>
    <w:rsid w:val="009F185D"/>
    <w:rsid w:val="009F1C28"/>
    <w:rsid w:val="009F4066"/>
    <w:rsid w:val="009F61BD"/>
    <w:rsid w:val="009F6A24"/>
    <w:rsid w:val="009F781C"/>
    <w:rsid w:val="00A0238D"/>
    <w:rsid w:val="00A02407"/>
    <w:rsid w:val="00A03186"/>
    <w:rsid w:val="00A054F1"/>
    <w:rsid w:val="00A05B9D"/>
    <w:rsid w:val="00A07DA9"/>
    <w:rsid w:val="00A120C2"/>
    <w:rsid w:val="00A12801"/>
    <w:rsid w:val="00A16101"/>
    <w:rsid w:val="00A17143"/>
    <w:rsid w:val="00A17D2D"/>
    <w:rsid w:val="00A21532"/>
    <w:rsid w:val="00A21FD9"/>
    <w:rsid w:val="00A22795"/>
    <w:rsid w:val="00A23F21"/>
    <w:rsid w:val="00A23F57"/>
    <w:rsid w:val="00A27933"/>
    <w:rsid w:val="00A3118D"/>
    <w:rsid w:val="00A379D4"/>
    <w:rsid w:val="00A40B0B"/>
    <w:rsid w:val="00A41B20"/>
    <w:rsid w:val="00A45B7B"/>
    <w:rsid w:val="00A464DC"/>
    <w:rsid w:val="00A468E3"/>
    <w:rsid w:val="00A4712B"/>
    <w:rsid w:val="00A47A96"/>
    <w:rsid w:val="00A515A2"/>
    <w:rsid w:val="00A528AE"/>
    <w:rsid w:val="00A52F33"/>
    <w:rsid w:val="00A53848"/>
    <w:rsid w:val="00A602C0"/>
    <w:rsid w:val="00A60BCE"/>
    <w:rsid w:val="00A65D80"/>
    <w:rsid w:val="00A7178A"/>
    <w:rsid w:val="00A72572"/>
    <w:rsid w:val="00A85B2A"/>
    <w:rsid w:val="00A86FEF"/>
    <w:rsid w:val="00A9078D"/>
    <w:rsid w:val="00A9092E"/>
    <w:rsid w:val="00A91629"/>
    <w:rsid w:val="00A92008"/>
    <w:rsid w:val="00A9392C"/>
    <w:rsid w:val="00A957DA"/>
    <w:rsid w:val="00AA0A71"/>
    <w:rsid w:val="00AA2F18"/>
    <w:rsid w:val="00AA3BFB"/>
    <w:rsid w:val="00AA569C"/>
    <w:rsid w:val="00AA6681"/>
    <w:rsid w:val="00AA7A21"/>
    <w:rsid w:val="00AB49DB"/>
    <w:rsid w:val="00AB4C52"/>
    <w:rsid w:val="00AB4C5E"/>
    <w:rsid w:val="00AB5CEA"/>
    <w:rsid w:val="00AC10CA"/>
    <w:rsid w:val="00AC2F7C"/>
    <w:rsid w:val="00AD057C"/>
    <w:rsid w:val="00AD51E2"/>
    <w:rsid w:val="00AD66F8"/>
    <w:rsid w:val="00AD679F"/>
    <w:rsid w:val="00AD6865"/>
    <w:rsid w:val="00AD7A8B"/>
    <w:rsid w:val="00AE0D4B"/>
    <w:rsid w:val="00AE12E1"/>
    <w:rsid w:val="00AE419B"/>
    <w:rsid w:val="00AE5A80"/>
    <w:rsid w:val="00AE6267"/>
    <w:rsid w:val="00AE6C6A"/>
    <w:rsid w:val="00AF05BC"/>
    <w:rsid w:val="00AF1C79"/>
    <w:rsid w:val="00AF2887"/>
    <w:rsid w:val="00AF5157"/>
    <w:rsid w:val="00B002C7"/>
    <w:rsid w:val="00B0094F"/>
    <w:rsid w:val="00B01E74"/>
    <w:rsid w:val="00B049B5"/>
    <w:rsid w:val="00B05FED"/>
    <w:rsid w:val="00B06D94"/>
    <w:rsid w:val="00B101D7"/>
    <w:rsid w:val="00B12A1D"/>
    <w:rsid w:val="00B14418"/>
    <w:rsid w:val="00B17668"/>
    <w:rsid w:val="00B1772B"/>
    <w:rsid w:val="00B21ECE"/>
    <w:rsid w:val="00B22D08"/>
    <w:rsid w:val="00B24CC8"/>
    <w:rsid w:val="00B303C1"/>
    <w:rsid w:val="00B31CB0"/>
    <w:rsid w:val="00B31D99"/>
    <w:rsid w:val="00B32E4F"/>
    <w:rsid w:val="00B3529D"/>
    <w:rsid w:val="00B35E23"/>
    <w:rsid w:val="00B36DC2"/>
    <w:rsid w:val="00B41898"/>
    <w:rsid w:val="00B41F49"/>
    <w:rsid w:val="00B44497"/>
    <w:rsid w:val="00B455DC"/>
    <w:rsid w:val="00B478CD"/>
    <w:rsid w:val="00B506B8"/>
    <w:rsid w:val="00B52F18"/>
    <w:rsid w:val="00B54395"/>
    <w:rsid w:val="00B54DF7"/>
    <w:rsid w:val="00B552FE"/>
    <w:rsid w:val="00B56A66"/>
    <w:rsid w:val="00B57059"/>
    <w:rsid w:val="00B57165"/>
    <w:rsid w:val="00B6265C"/>
    <w:rsid w:val="00B6270A"/>
    <w:rsid w:val="00B6637E"/>
    <w:rsid w:val="00B663A6"/>
    <w:rsid w:val="00B730E9"/>
    <w:rsid w:val="00B74E70"/>
    <w:rsid w:val="00B76064"/>
    <w:rsid w:val="00B80DB9"/>
    <w:rsid w:val="00B817D8"/>
    <w:rsid w:val="00B82180"/>
    <w:rsid w:val="00B82507"/>
    <w:rsid w:val="00B82EC3"/>
    <w:rsid w:val="00B8448D"/>
    <w:rsid w:val="00B903C4"/>
    <w:rsid w:val="00B92184"/>
    <w:rsid w:val="00B96CA8"/>
    <w:rsid w:val="00BA238E"/>
    <w:rsid w:val="00BA556E"/>
    <w:rsid w:val="00BB0CB3"/>
    <w:rsid w:val="00BB205C"/>
    <w:rsid w:val="00BB3D76"/>
    <w:rsid w:val="00BB3DE2"/>
    <w:rsid w:val="00BB540F"/>
    <w:rsid w:val="00BD7260"/>
    <w:rsid w:val="00BE1801"/>
    <w:rsid w:val="00BE3219"/>
    <w:rsid w:val="00BE5097"/>
    <w:rsid w:val="00BE59B2"/>
    <w:rsid w:val="00BE66EC"/>
    <w:rsid w:val="00BE6DA9"/>
    <w:rsid w:val="00BE7201"/>
    <w:rsid w:val="00BF2182"/>
    <w:rsid w:val="00BF2BEC"/>
    <w:rsid w:val="00BF4EAA"/>
    <w:rsid w:val="00BF5BE7"/>
    <w:rsid w:val="00C02E56"/>
    <w:rsid w:val="00C03C9B"/>
    <w:rsid w:val="00C06D82"/>
    <w:rsid w:val="00C06D9E"/>
    <w:rsid w:val="00C12070"/>
    <w:rsid w:val="00C13FE9"/>
    <w:rsid w:val="00C141CD"/>
    <w:rsid w:val="00C1648A"/>
    <w:rsid w:val="00C179D8"/>
    <w:rsid w:val="00C2048A"/>
    <w:rsid w:val="00C20D8F"/>
    <w:rsid w:val="00C211E0"/>
    <w:rsid w:val="00C244B4"/>
    <w:rsid w:val="00C25BF7"/>
    <w:rsid w:val="00C26461"/>
    <w:rsid w:val="00C27826"/>
    <w:rsid w:val="00C3046B"/>
    <w:rsid w:val="00C30DA5"/>
    <w:rsid w:val="00C336D4"/>
    <w:rsid w:val="00C346D4"/>
    <w:rsid w:val="00C34EA6"/>
    <w:rsid w:val="00C36C17"/>
    <w:rsid w:val="00C37B9B"/>
    <w:rsid w:val="00C40F23"/>
    <w:rsid w:val="00C4129B"/>
    <w:rsid w:val="00C45D82"/>
    <w:rsid w:val="00C4733F"/>
    <w:rsid w:val="00C47569"/>
    <w:rsid w:val="00C52F6C"/>
    <w:rsid w:val="00C52F99"/>
    <w:rsid w:val="00C60C10"/>
    <w:rsid w:val="00C631CA"/>
    <w:rsid w:val="00C64229"/>
    <w:rsid w:val="00C654C4"/>
    <w:rsid w:val="00C67908"/>
    <w:rsid w:val="00C67E60"/>
    <w:rsid w:val="00C70506"/>
    <w:rsid w:val="00C713A2"/>
    <w:rsid w:val="00C7221D"/>
    <w:rsid w:val="00C73CFF"/>
    <w:rsid w:val="00C73ECB"/>
    <w:rsid w:val="00C73F04"/>
    <w:rsid w:val="00C75492"/>
    <w:rsid w:val="00C75499"/>
    <w:rsid w:val="00C8201B"/>
    <w:rsid w:val="00C8546A"/>
    <w:rsid w:val="00C86405"/>
    <w:rsid w:val="00C87B72"/>
    <w:rsid w:val="00C90CC0"/>
    <w:rsid w:val="00C92CF7"/>
    <w:rsid w:val="00C94247"/>
    <w:rsid w:val="00C96837"/>
    <w:rsid w:val="00C9703B"/>
    <w:rsid w:val="00C9781B"/>
    <w:rsid w:val="00CA1C0A"/>
    <w:rsid w:val="00CA5ACF"/>
    <w:rsid w:val="00CA6BA5"/>
    <w:rsid w:val="00CA711E"/>
    <w:rsid w:val="00CB1145"/>
    <w:rsid w:val="00CB4A22"/>
    <w:rsid w:val="00CB5FDB"/>
    <w:rsid w:val="00CC023E"/>
    <w:rsid w:val="00CC4932"/>
    <w:rsid w:val="00CD0080"/>
    <w:rsid w:val="00CD1BEA"/>
    <w:rsid w:val="00CD2331"/>
    <w:rsid w:val="00CD2F66"/>
    <w:rsid w:val="00CD42DB"/>
    <w:rsid w:val="00CD5013"/>
    <w:rsid w:val="00CD5E9A"/>
    <w:rsid w:val="00CD7068"/>
    <w:rsid w:val="00CF2322"/>
    <w:rsid w:val="00CF40FC"/>
    <w:rsid w:val="00CF70CB"/>
    <w:rsid w:val="00D06961"/>
    <w:rsid w:val="00D06FDC"/>
    <w:rsid w:val="00D11161"/>
    <w:rsid w:val="00D148A3"/>
    <w:rsid w:val="00D16133"/>
    <w:rsid w:val="00D17CEE"/>
    <w:rsid w:val="00D20F21"/>
    <w:rsid w:val="00D24200"/>
    <w:rsid w:val="00D30F65"/>
    <w:rsid w:val="00D34FB2"/>
    <w:rsid w:val="00D4522F"/>
    <w:rsid w:val="00D55FE7"/>
    <w:rsid w:val="00D62C02"/>
    <w:rsid w:val="00D632E7"/>
    <w:rsid w:val="00D64521"/>
    <w:rsid w:val="00D66692"/>
    <w:rsid w:val="00D677AD"/>
    <w:rsid w:val="00D703AD"/>
    <w:rsid w:val="00D71044"/>
    <w:rsid w:val="00D74A32"/>
    <w:rsid w:val="00D75F8C"/>
    <w:rsid w:val="00D76483"/>
    <w:rsid w:val="00D81E2A"/>
    <w:rsid w:val="00D828E1"/>
    <w:rsid w:val="00D854F4"/>
    <w:rsid w:val="00D87445"/>
    <w:rsid w:val="00D905D1"/>
    <w:rsid w:val="00D914C9"/>
    <w:rsid w:val="00D91534"/>
    <w:rsid w:val="00D92803"/>
    <w:rsid w:val="00D92FFB"/>
    <w:rsid w:val="00D94A9E"/>
    <w:rsid w:val="00D94B71"/>
    <w:rsid w:val="00DA099C"/>
    <w:rsid w:val="00DA22AE"/>
    <w:rsid w:val="00DA2F81"/>
    <w:rsid w:val="00DA32ED"/>
    <w:rsid w:val="00DA33AD"/>
    <w:rsid w:val="00DA38CD"/>
    <w:rsid w:val="00DA3E66"/>
    <w:rsid w:val="00DA400C"/>
    <w:rsid w:val="00DA56A9"/>
    <w:rsid w:val="00DB0273"/>
    <w:rsid w:val="00DB0B6F"/>
    <w:rsid w:val="00DB5138"/>
    <w:rsid w:val="00DB6968"/>
    <w:rsid w:val="00DC0993"/>
    <w:rsid w:val="00DC0D8C"/>
    <w:rsid w:val="00DC0E5B"/>
    <w:rsid w:val="00DC1952"/>
    <w:rsid w:val="00DD117A"/>
    <w:rsid w:val="00DE1345"/>
    <w:rsid w:val="00DE32CE"/>
    <w:rsid w:val="00DE3E44"/>
    <w:rsid w:val="00DE47AB"/>
    <w:rsid w:val="00DE492F"/>
    <w:rsid w:val="00DE7F4E"/>
    <w:rsid w:val="00DF0D29"/>
    <w:rsid w:val="00DF1BD5"/>
    <w:rsid w:val="00DF3066"/>
    <w:rsid w:val="00DF36E3"/>
    <w:rsid w:val="00DF3851"/>
    <w:rsid w:val="00DF4355"/>
    <w:rsid w:val="00DF5A49"/>
    <w:rsid w:val="00E01D7A"/>
    <w:rsid w:val="00E02445"/>
    <w:rsid w:val="00E02F9E"/>
    <w:rsid w:val="00E03507"/>
    <w:rsid w:val="00E13E52"/>
    <w:rsid w:val="00E14F01"/>
    <w:rsid w:val="00E15F8C"/>
    <w:rsid w:val="00E16CC3"/>
    <w:rsid w:val="00E202B7"/>
    <w:rsid w:val="00E20D74"/>
    <w:rsid w:val="00E2393F"/>
    <w:rsid w:val="00E24728"/>
    <w:rsid w:val="00E24982"/>
    <w:rsid w:val="00E34584"/>
    <w:rsid w:val="00E34C15"/>
    <w:rsid w:val="00E35F79"/>
    <w:rsid w:val="00E40277"/>
    <w:rsid w:val="00E435B0"/>
    <w:rsid w:val="00E43C8D"/>
    <w:rsid w:val="00E44077"/>
    <w:rsid w:val="00E44CF0"/>
    <w:rsid w:val="00E44FFF"/>
    <w:rsid w:val="00E47C61"/>
    <w:rsid w:val="00E53FBB"/>
    <w:rsid w:val="00E543C9"/>
    <w:rsid w:val="00E60A84"/>
    <w:rsid w:val="00E6255E"/>
    <w:rsid w:val="00E64BB5"/>
    <w:rsid w:val="00E73D21"/>
    <w:rsid w:val="00E803DF"/>
    <w:rsid w:val="00E80E80"/>
    <w:rsid w:val="00E813D4"/>
    <w:rsid w:val="00E81BA0"/>
    <w:rsid w:val="00E82F87"/>
    <w:rsid w:val="00E857C0"/>
    <w:rsid w:val="00E8662F"/>
    <w:rsid w:val="00E94A13"/>
    <w:rsid w:val="00E94BF2"/>
    <w:rsid w:val="00E9518C"/>
    <w:rsid w:val="00E96581"/>
    <w:rsid w:val="00E96867"/>
    <w:rsid w:val="00EA00DD"/>
    <w:rsid w:val="00EA0499"/>
    <w:rsid w:val="00EA0EC3"/>
    <w:rsid w:val="00EA20B3"/>
    <w:rsid w:val="00EA3DBC"/>
    <w:rsid w:val="00EA4117"/>
    <w:rsid w:val="00EA5E4D"/>
    <w:rsid w:val="00EA6CCF"/>
    <w:rsid w:val="00EB3234"/>
    <w:rsid w:val="00EB3426"/>
    <w:rsid w:val="00EB53BE"/>
    <w:rsid w:val="00EB5556"/>
    <w:rsid w:val="00EB6CCD"/>
    <w:rsid w:val="00EC4178"/>
    <w:rsid w:val="00EC4B6D"/>
    <w:rsid w:val="00EC5F09"/>
    <w:rsid w:val="00EC7520"/>
    <w:rsid w:val="00ED2C37"/>
    <w:rsid w:val="00ED33A2"/>
    <w:rsid w:val="00ED46AD"/>
    <w:rsid w:val="00ED7E11"/>
    <w:rsid w:val="00EE135E"/>
    <w:rsid w:val="00EE24AA"/>
    <w:rsid w:val="00EE3F60"/>
    <w:rsid w:val="00EE4B58"/>
    <w:rsid w:val="00EF0365"/>
    <w:rsid w:val="00EF0A39"/>
    <w:rsid w:val="00EF1FED"/>
    <w:rsid w:val="00EF2844"/>
    <w:rsid w:val="00EF3A11"/>
    <w:rsid w:val="00EF55D8"/>
    <w:rsid w:val="00EF71C4"/>
    <w:rsid w:val="00F00828"/>
    <w:rsid w:val="00F01B67"/>
    <w:rsid w:val="00F05522"/>
    <w:rsid w:val="00F1075F"/>
    <w:rsid w:val="00F10BE4"/>
    <w:rsid w:val="00F206F4"/>
    <w:rsid w:val="00F22612"/>
    <w:rsid w:val="00F23196"/>
    <w:rsid w:val="00F2348E"/>
    <w:rsid w:val="00F24061"/>
    <w:rsid w:val="00F258E6"/>
    <w:rsid w:val="00F3170B"/>
    <w:rsid w:val="00F33BCE"/>
    <w:rsid w:val="00F35AE2"/>
    <w:rsid w:val="00F3720D"/>
    <w:rsid w:val="00F407DA"/>
    <w:rsid w:val="00F40E3C"/>
    <w:rsid w:val="00F42955"/>
    <w:rsid w:val="00F43600"/>
    <w:rsid w:val="00F43EA3"/>
    <w:rsid w:val="00F44B25"/>
    <w:rsid w:val="00F50444"/>
    <w:rsid w:val="00F50DCE"/>
    <w:rsid w:val="00F52DC5"/>
    <w:rsid w:val="00F536B4"/>
    <w:rsid w:val="00F547CF"/>
    <w:rsid w:val="00F55411"/>
    <w:rsid w:val="00F6039F"/>
    <w:rsid w:val="00F60835"/>
    <w:rsid w:val="00F611AC"/>
    <w:rsid w:val="00F615C9"/>
    <w:rsid w:val="00F64A78"/>
    <w:rsid w:val="00F658B4"/>
    <w:rsid w:val="00F679EF"/>
    <w:rsid w:val="00F70310"/>
    <w:rsid w:val="00F71053"/>
    <w:rsid w:val="00F716F0"/>
    <w:rsid w:val="00F74A01"/>
    <w:rsid w:val="00F75F3A"/>
    <w:rsid w:val="00F77CE7"/>
    <w:rsid w:val="00F8038A"/>
    <w:rsid w:val="00F82A44"/>
    <w:rsid w:val="00F91A13"/>
    <w:rsid w:val="00F95F97"/>
    <w:rsid w:val="00FA027C"/>
    <w:rsid w:val="00FA1FA7"/>
    <w:rsid w:val="00FA2B42"/>
    <w:rsid w:val="00FA35CA"/>
    <w:rsid w:val="00FA4271"/>
    <w:rsid w:val="00FA73E5"/>
    <w:rsid w:val="00FB0EB1"/>
    <w:rsid w:val="00FB24E4"/>
    <w:rsid w:val="00FB2D85"/>
    <w:rsid w:val="00FB31E5"/>
    <w:rsid w:val="00FB3703"/>
    <w:rsid w:val="00FB6FD8"/>
    <w:rsid w:val="00FB7BF9"/>
    <w:rsid w:val="00FC032D"/>
    <w:rsid w:val="00FC573C"/>
    <w:rsid w:val="00FC6154"/>
    <w:rsid w:val="00FC6AF8"/>
    <w:rsid w:val="00FC78B0"/>
    <w:rsid w:val="00FD122C"/>
    <w:rsid w:val="00FD2589"/>
    <w:rsid w:val="00FD2684"/>
    <w:rsid w:val="00FD45D8"/>
    <w:rsid w:val="00FD50D8"/>
    <w:rsid w:val="00FE2C66"/>
    <w:rsid w:val="00FE352D"/>
    <w:rsid w:val="00FE3F97"/>
    <w:rsid w:val="00FE505D"/>
    <w:rsid w:val="00FE6129"/>
    <w:rsid w:val="00FE7D8A"/>
    <w:rsid w:val="00FF1F9E"/>
    <w:rsid w:val="00FF2913"/>
    <w:rsid w:val="00FF4B6E"/>
    <w:rsid w:val="00FF6135"/>
    <w:rsid w:val="00FF6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BFFED69"/>
  <w15:docId w15:val="{784CACB2-27CC-4C9B-910D-6B2C97B89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ptitle4">
    <w:name w:val="chaptitle4"/>
    <w:basedOn w:val="a1"/>
  </w:style>
  <w:style w:type="character" w:customStyle="1" w:styleId="Char">
    <w:name w:val="页脚 Char"/>
    <w:link w:val="a4"/>
    <w:rPr>
      <w:kern w:val="2"/>
      <w:sz w:val="18"/>
      <w:szCs w:val="18"/>
    </w:rPr>
  </w:style>
  <w:style w:type="character" w:customStyle="1" w:styleId="Char0">
    <w:name w:val="页眉 Char"/>
    <w:link w:val="a5"/>
    <w:rPr>
      <w:kern w:val="2"/>
      <w:sz w:val="18"/>
      <w:szCs w:val="18"/>
    </w:rPr>
  </w:style>
  <w:style w:type="character" w:customStyle="1" w:styleId="css11">
    <w:name w:val="css11"/>
    <w:rPr>
      <w:sz w:val="18"/>
      <w:szCs w:val="18"/>
    </w:rPr>
  </w:style>
  <w:style w:type="character" w:styleId="a6">
    <w:name w:val="page number"/>
    <w:basedOn w:val="a1"/>
  </w:style>
  <w:style w:type="character" w:styleId="a7">
    <w:name w:val="Hyperlink"/>
    <w:rPr>
      <w:color w:val="0000FF"/>
      <w:u w:val="single"/>
    </w:rPr>
  </w:style>
  <w:style w:type="paragraph" w:styleId="2">
    <w:name w:val="Body Text Indent 2"/>
    <w:basedOn w:val="a0"/>
    <w:pPr>
      <w:spacing w:before="100" w:beforeAutospacing="1" w:after="100" w:afterAutospacing="1"/>
      <w:ind w:firstLine="420"/>
    </w:pPr>
  </w:style>
  <w:style w:type="paragraph" w:styleId="a8">
    <w:name w:val="Date"/>
    <w:basedOn w:val="a0"/>
    <w:next w:val="a0"/>
    <w:rPr>
      <w:rFonts w:ascii="黑体"/>
      <w:szCs w:val="20"/>
    </w:rPr>
  </w:style>
  <w:style w:type="paragraph" w:styleId="a5">
    <w:name w:val="header"/>
    <w:basedOn w:val="a0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List Paragraph"/>
    <w:basedOn w:val="a0"/>
    <w:qFormat/>
    <w:pPr>
      <w:ind w:firstLineChars="200" w:firstLine="420"/>
    </w:pPr>
  </w:style>
  <w:style w:type="paragraph" w:customStyle="1" w:styleId="a">
    <w:name w:val="试题正文"/>
    <w:basedOn w:val="a0"/>
    <w:pPr>
      <w:numPr>
        <w:numId w:val="1"/>
      </w:numPr>
      <w:tabs>
        <w:tab w:val="left" w:pos="425"/>
      </w:tabs>
      <w:spacing w:beforeLines="15" w:before="46" w:line="360" w:lineRule="exact"/>
    </w:pPr>
    <w:rPr>
      <w:rFonts w:ascii="宋体"/>
      <w:szCs w:val="20"/>
    </w:rPr>
  </w:style>
  <w:style w:type="paragraph" w:styleId="aa">
    <w:name w:val="Normal (Web)"/>
    <w:basedOn w:val="a0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4">
    <w:name w:val="footer"/>
    <w:basedOn w:val="a0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0"/>
    <w:rPr>
      <w:sz w:val="18"/>
      <w:szCs w:val="18"/>
    </w:rPr>
  </w:style>
  <w:style w:type="paragraph" w:customStyle="1" w:styleId="reader-word-layer">
    <w:name w:val="reader-word-layer"/>
    <w:basedOn w:val="a0"/>
    <w:rsid w:val="00F6039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2"/>
    <w:rsid w:val="008D16D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Placeholder Text"/>
    <w:basedOn w:val="a1"/>
    <w:uiPriority w:val="99"/>
    <w:semiHidden/>
    <w:rsid w:val="00744266"/>
    <w:rPr>
      <w:color w:val="808080"/>
    </w:rPr>
  </w:style>
  <w:style w:type="character" w:customStyle="1" w:styleId="1">
    <w:name w:val="标题1"/>
    <w:basedOn w:val="a1"/>
    <w:rsid w:val="00E64BB5"/>
  </w:style>
  <w:style w:type="paragraph" w:customStyle="1" w:styleId="MTDisplayEquation">
    <w:name w:val="MTDisplayEquation"/>
    <w:basedOn w:val="a0"/>
    <w:next w:val="a0"/>
    <w:link w:val="MTDisplayEquationChar"/>
    <w:rsid w:val="004C639F"/>
    <w:pPr>
      <w:tabs>
        <w:tab w:val="center" w:pos="4240"/>
        <w:tab w:val="right" w:pos="8500"/>
      </w:tabs>
      <w:spacing w:line="360" w:lineRule="auto"/>
    </w:pPr>
    <w:rPr>
      <w:i/>
    </w:rPr>
  </w:style>
  <w:style w:type="character" w:customStyle="1" w:styleId="MTDisplayEquationChar">
    <w:name w:val="MTDisplayEquation Char"/>
    <w:basedOn w:val="a1"/>
    <w:link w:val="MTDisplayEquation"/>
    <w:rsid w:val="004C639F"/>
    <w:rPr>
      <w:i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9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585024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6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7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80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9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8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1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0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0753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34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367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8071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800151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8131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0054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6937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44032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6233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00431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61754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078290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7284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5835626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576082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9873220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5727641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05003362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75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22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83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47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0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712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3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5343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956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5378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84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421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36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6607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476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214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13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1257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46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76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186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7938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637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00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1991">
          <w:marLeft w:val="547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09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5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F5156B-397D-489F-80FA-942D2C457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239</Words>
  <Characters>1368</Characters>
  <Application>Microsoft Office Word</Application>
  <DocSecurity>0</DocSecurity>
  <PresentationFormat/>
  <Lines>11</Lines>
  <Paragraphs>3</Paragraphs>
  <Slides>0</Slides>
  <Notes>0</Notes>
  <HiddenSlides>0</HiddenSlides>
  <MMClips>0</MMClips>
  <ScaleCrop>false</ScaleCrop>
  <Company>Founder PC</Company>
  <LinksUpToDate>false</LinksUpToDate>
  <CharactersWithSpaces>1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石油大学（华东）试卷封面样式</dc:title>
  <dc:subject/>
  <dc:creator>hezheng</dc:creator>
  <cp:keywords/>
  <cp:lastModifiedBy>Gu</cp:lastModifiedBy>
  <cp:revision>30</cp:revision>
  <cp:lastPrinted>2016-05-25T03:00:00Z</cp:lastPrinted>
  <dcterms:created xsi:type="dcterms:W3CDTF">2020-05-23T22:28:00Z</dcterms:created>
  <dcterms:modified xsi:type="dcterms:W3CDTF">2020-05-24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  <property fmtid="{D5CDD505-2E9C-101B-9397-08002B2CF9AE}" pid="3" name="MTWinEqns">
    <vt:bool>true</vt:bool>
  </property>
</Properties>
</file>